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3648" r:id="rId1"/>
  </p:sldMasterIdLst>
  <p:sldIdLst>
    <p:sldId id="256" r:id="rId2"/>
    <p:sldId id="292" r:id="rId3"/>
    <p:sldId id="257" r:id="rId4"/>
    <p:sldId id="264" r:id="rId5"/>
    <p:sldId id="268" r:id="rId6"/>
    <p:sldId id="269" r:id="rId7"/>
    <p:sldId id="270" r:id="rId8"/>
    <p:sldId id="284" r:id="rId9"/>
    <p:sldId id="285" r:id="rId10"/>
    <p:sldId id="290" r:id="rId11"/>
    <p:sldId id="297" r:id="rId12"/>
    <p:sldId id="289" r:id="rId13"/>
    <p:sldId id="294" r:id="rId14"/>
    <p:sldId id="296" r:id="rId15"/>
    <p:sldId id="295" r:id="rId16"/>
    <p:sldId id="286" r:id="rId17"/>
    <p:sldId id="291" r:id="rId18"/>
    <p:sldId id="287" r:id="rId19"/>
    <p:sldId id="288" r:id="rId20"/>
    <p:sldId id="293" r:id="rId21"/>
    <p:sldId id="267" r:id="rId22"/>
    <p:sldId id="265" r:id="rId23"/>
    <p:sldId id="266" r:id="rId24"/>
    <p:sldId id="263" r:id="rId25"/>
    <p:sldId id="258" r:id="rId26"/>
    <p:sldId id="260" r:id="rId27"/>
    <p:sldId id="259" r:id="rId28"/>
    <p:sldId id="271" r:id="rId29"/>
    <p:sldId id="272" r:id="rId30"/>
    <p:sldId id="273" r:id="rId31"/>
    <p:sldId id="274" r:id="rId32"/>
    <p:sldId id="275" r:id="rId33"/>
    <p:sldId id="276" r:id="rId34"/>
    <p:sldId id="277" r:id="rId35"/>
    <p:sldId id="278" r:id="rId36"/>
    <p:sldId id="279" r:id="rId37"/>
    <p:sldId id="280" r:id="rId38"/>
    <p:sldId id="281" r:id="rId39"/>
    <p:sldId id="282" r:id="rId40"/>
    <p:sldId id="283" r:id="rId41"/>
    <p:sldId id="261" r:id="rId42"/>
    <p:sldId id="262" r:id="rId43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7025" autoAdjust="0"/>
    <p:restoredTop sz="94660"/>
  </p:normalViewPr>
  <p:slideViewPr>
    <p:cSldViewPr snapToGrid="0">
      <p:cViewPr varScale="1">
        <p:scale>
          <a:sx n="161" d="100"/>
          <a:sy n="161" d="100"/>
        </p:scale>
        <p:origin x="150" y="11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Droplets-HD-Title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751012" y="1300785"/>
            <a:ext cx="8689976" cy="2509213"/>
          </a:xfrm>
        </p:spPr>
        <p:txBody>
          <a:bodyPr anchor="b">
            <a:normAutofit/>
          </a:bodyPr>
          <a:lstStyle>
            <a:lvl1pPr algn="ctr">
              <a:defRPr sz="48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751012" y="3886200"/>
            <a:ext cx="8689976" cy="1371599"/>
          </a:xfrm>
        </p:spPr>
        <p:txBody>
          <a:bodyPr>
            <a:normAutofit/>
          </a:bodyPr>
          <a:lstStyle>
            <a:lvl1pPr marL="0" indent="0" algn="ctr">
              <a:buNone/>
              <a:defRPr sz="2200">
                <a:solidFill>
                  <a:schemeClr val="bg1">
                    <a:lumMod val="50000"/>
                  </a:schemeClr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2/26/202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anoramic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3794" y="4289374"/>
            <a:ext cx="10364432" cy="81161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184744" y="698261"/>
            <a:ext cx="9822532" cy="3214136"/>
          </a:xfrm>
          <a:prstGeom prst="roundRect">
            <a:avLst>
              <a:gd name="adj" fmla="val 4944"/>
            </a:avLst>
          </a:prstGeom>
          <a:noFill/>
          <a:ln w="82550" cap="sq">
            <a:solidFill>
              <a:srgbClr val="EAEAEA"/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/>
          <a:lstStyle>
            <a:lvl1pPr marL="0" indent="0" algn="ctr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3774" y="5108728"/>
            <a:ext cx="10364452" cy="682472"/>
          </a:xfrm>
        </p:spPr>
        <p:txBody>
          <a:bodyPr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2/26/2025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3774" y="609599"/>
            <a:ext cx="10364452" cy="3427245"/>
          </a:xfrm>
        </p:spPr>
        <p:txBody>
          <a:bodyPr anchor="ctr"/>
          <a:lstStyle>
            <a:lvl1pPr algn="ctr"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3775" y="4204821"/>
            <a:ext cx="10364452" cy="1586380"/>
          </a:xfrm>
        </p:spPr>
        <p:txBody>
          <a:bodyPr anchor="ctr"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2/26/2025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6212" y="609600"/>
            <a:ext cx="9302752" cy="2992904"/>
          </a:xfrm>
        </p:spPr>
        <p:txBody>
          <a:bodyPr anchor="ctr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2" name="Text Placeholder 3"/>
          <p:cNvSpPr>
            <a:spLocks noGrp="1"/>
          </p:cNvSpPr>
          <p:nvPr>
            <p:ph type="body" sz="half" idx="13"/>
          </p:nvPr>
        </p:nvSpPr>
        <p:spPr>
          <a:xfrm>
            <a:off x="1720644" y="3610032"/>
            <a:ext cx="8752299" cy="594788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3774" y="4372796"/>
            <a:ext cx="10364452" cy="1421053"/>
          </a:xfrm>
        </p:spPr>
        <p:txBody>
          <a:bodyPr anchor="ctr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2/26/2025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1001488" y="75416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10557558" y="2993578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3775" y="2138721"/>
            <a:ext cx="10364452" cy="2511835"/>
          </a:xfrm>
        </p:spPr>
        <p:txBody>
          <a:bodyPr anchor="b"/>
          <a:lstStyle>
            <a:lvl1pPr algn="ctr"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3775" y="4662335"/>
            <a:ext cx="10364452" cy="1140644"/>
          </a:xfrm>
        </p:spPr>
        <p:txBody>
          <a:bodyPr anchor="t"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2/26/2025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15" name="Title 1"/>
          <p:cNvSpPr>
            <a:spLocks noGrp="1"/>
          </p:cNvSpPr>
          <p:nvPr>
            <p:ph type="title"/>
          </p:nvPr>
        </p:nvSpPr>
        <p:spPr>
          <a:xfrm>
            <a:off x="913774" y="609600"/>
            <a:ext cx="10364452" cy="1605094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7" name="Text Placeholder 2"/>
          <p:cNvSpPr>
            <a:spLocks noGrp="1"/>
          </p:cNvSpPr>
          <p:nvPr>
            <p:ph type="body" idx="1"/>
          </p:nvPr>
        </p:nvSpPr>
        <p:spPr>
          <a:xfrm>
            <a:off x="913774" y="2367093"/>
            <a:ext cx="3298976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8" name="Text Placeholder 3"/>
          <p:cNvSpPr>
            <a:spLocks noGrp="1"/>
          </p:cNvSpPr>
          <p:nvPr>
            <p:ph type="body" sz="half" idx="15"/>
          </p:nvPr>
        </p:nvSpPr>
        <p:spPr>
          <a:xfrm>
            <a:off x="913774" y="2943355"/>
            <a:ext cx="3298976" cy="2847845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9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452389" y="2367093"/>
            <a:ext cx="3291521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10" name="Text Placeholder 3"/>
          <p:cNvSpPr>
            <a:spLocks noGrp="1"/>
          </p:cNvSpPr>
          <p:nvPr>
            <p:ph type="body" sz="half" idx="16"/>
          </p:nvPr>
        </p:nvSpPr>
        <p:spPr>
          <a:xfrm>
            <a:off x="4441348" y="2943355"/>
            <a:ext cx="3303351" cy="2847845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11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7973298" y="2367093"/>
            <a:ext cx="3304928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12" name="Text Placeholder 3"/>
          <p:cNvSpPr>
            <a:spLocks noGrp="1"/>
          </p:cNvSpPr>
          <p:nvPr>
            <p:ph type="body" sz="half" idx="17"/>
          </p:nvPr>
        </p:nvSpPr>
        <p:spPr>
          <a:xfrm>
            <a:off x="7973298" y="2943355"/>
            <a:ext cx="3304928" cy="2847845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2/26/2025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Picture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15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30" name="Title 1"/>
          <p:cNvSpPr>
            <a:spLocks noGrp="1"/>
          </p:cNvSpPr>
          <p:nvPr>
            <p:ph type="title"/>
          </p:nvPr>
        </p:nvSpPr>
        <p:spPr>
          <a:xfrm>
            <a:off x="913774" y="610772"/>
            <a:ext cx="10364452" cy="1603922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9" name="Text Placeholder 2"/>
          <p:cNvSpPr>
            <a:spLocks noGrp="1"/>
          </p:cNvSpPr>
          <p:nvPr>
            <p:ph type="body" idx="1"/>
          </p:nvPr>
        </p:nvSpPr>
        <p:spPr>
          <a:xfrm>
            <a:off x="913774" y="4204820"/>
            <a:ext cx="3296409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22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20" name="Picture Placeholder 2"/>
          <p:cNvSpPr>
            <a:spLocks noGrp="1" noChangeAspect="1"/>
          </p:cNvSpPr>
          <p:nvPr>
            <p:ph type="pic" idx="15"/>
          </p:nvPr>
        </p:nvSpPr>
        <p:spPr>
          <a:xfrm>
            <a:off x="913774" y="2367093"/>
            <a:ext cx="3296409" cy="1524000"/>
          </a:xfrm>
          <a:prstGeom prst="roundRect">
            <a:avLst>
              <a:gd name="adj" fmla="val 9363"/>
            </a:avLst>
          </a:prstGeom>
          <a:noFill/>
          <a:ln w="82550" cap="sq">
            <a:solidFill>
              <a:srgbClr val="EAEAEA"/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21" name="Text Placeholder 3"/>
          <p:cNvSpPr>
            <a:spLocks noGrp="1"/>
          </p:cNvSpPr>
          <p:nvPr>
            <p:ph type="body" sz="half" idx="18"/>
          </p:nvPr>
        </p:nvSpPr>
        <p:spPr>
          <a:xfrm>
            <a:off x="913774" y="4781082"/>
            <a:ext cx="3296409" cy="1010118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22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442759" y="4204820"/>
            <a:ext cx="3301828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22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23" name="Picture Placeholder 2"/>
          <p:cNvSpPr>
            <a:spLocks noGrp="1" noChangeAspect="1"/>
          </p:cNvSpPr>
          <p:nvPr>
            <p:ph type="pic" idx="21"/>
          </p:nvPr>
        </p:nvSpPr>
        <p:spPr>
          <a:xfrm>
            <a:off x="4441348" y="2367093"/>
            <a:ext cx="3303352" cy="1524000"/>
          </a:xfrm>
          <a:prstGeom prst="roundRect">
            <a:avLst>
              <a:gd name="adj" fmla="val 8841"/>
            </a:avLst>
          </a:prstGeom>
          <a:noFill/>
          <a:ln w="82550" cap="sq">
            <a:solidFill>
              <a:srgbClr val="EAEAEA"/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24" name="Text Placeholder 3"/>
          <p:cNvSpPr>
            <a:spLocks noGrp="1"/>
          </p:cNvSpPr>
          <p:nvPr>
            <p:ph type="body" sz="half" idx="19"/>
          </p:nvPr>
        </p:nvSpPr>
        <p:spPr>
          <a:xfrm>
            <a:off x="4441348" y="4781080"/>
            <a:ext cx="3303352" cy="1010119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25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7973298" y="4204820"/>
            <a:ext cx="3300681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22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26" name="Picture Placeholder 2"/>
          <p:cNvSpPr>
            <a:spLocks noGrp="1" noChangeAspect="1"/>
          </p:cNvSpPr>
          <p:nvPr>
            <p:ph type="pic" idx="22"/>
          </p:nvPr>
        </p:nvSpPr>
        <p:spPr>
          <a:xfrm>
            <a:off x="7973298" y="2367093"/>
            <a:ext cx="3304928" cy="1524000"/>
          </a:xfrm>
          <a:prstGeom prst="roundRect">
            <a:avLst>
              <a:gd name="adj" fmla="val 8841"/>
            </a:avLst>
          </a:prstGeom>
          <a:noFill/>
          <a:ln w="82550" cap="sq">
            <a:solidFill>
              <a:srgbClr val="EAEAEA"/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27" name="Text Placeholder 3"/>
          <p:cNvSpPr>
            <a:spLocks noGrp="1"/>
          </p:cNvSpPr>
          <p:nvPr>
            <p:ph type="body" sz="half" idx="20"/>
          </p:nvPr>
        </p:nvSpPr>
        <p:spPr>
          <a:xfrm>
            <a:off x="7973173" y="4781078"/>
            <a:ext cx="3305053" cy="1010121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2/26/2025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1" name="Vertical Text Placeholder 2"/>
          <p:cNvSpPr>
            <a:spLocks noGrp="1"/>
          </p:cNvSpPr>
          <p:nvPr>
            <p:ph type="body" orient="vert" sz="quarter" idx="13"/>
          </p:nvPr>
        </p:nvSpPr>
        <p:spPr>
          <a:xfrm>
            <a:off x="913775" y="2367093"/>
            <a:ext cx="10364452" cy="3424107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2/26/202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609601"/>
            <a:ext cx="2553326" cy="5181599"/>
          </a:xfrm>
        </p:spPr>
        <p:txBody>
          <a:bodyPr vert="eaVert"/>
          <a:lstStyle>
            <a:lvl1pPr algn="l"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8" name="Vertical Text Placeholder 2"/>
          <p:cNvSpPr>
            <a:spLocks noGrp="1"/>
          </p:cNvSpPr>
          <p:nvPr>
            <p:ph type="body" orient="vert" sz="quarter" idx="13"/>
          </p:nvPr>
        </p:nvSpPr>
        <p:spPr>
          <a:xfrm>
            <a:off x="913775" y="609601"/>
            <a:ext cx="7658724" cy="5181599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2/26/202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2" name="Content Placeholder 2"/>
          <p:cNvSpPr>
            <a:spLocks noGrp="1"/>
          </p:cNvSpPr>
          <p:nvPr>
            <p:ph sz="quarter" idx="13"/>
          </p:nvPr>
        </p:nvSpPr>
        <p:spPr>
          <a:xfrm>
            <a:off x="913774" y="2367092"/>
            <a:ext cx="10363826" cy="3424107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2/26/202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3774" y="828563"/>
            <a:ext cx="10351752" cy="2736819"/>
          </a:xfrm>
        </p:spPr>
        <p:txBody>
          <a:bodyPr anchor="b">
            <a:normAutofit/>
          </a:bodyPr>
          <a:lstStyle>
            <a:lvl1pPr>
              <a:defRPr sz="4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13774" y="3657457"/>
            <a:ext cx="10351752" cy="1368183"/>
          </a:xfrm>
        </p:spPr>
        <p:txBody>
          <a:bodyPr>
            <a:normAutofit/>
          </a:bodyPr>
          <a:lstStyle>
            <a:lvl1pPr marL="0" indent="0" algn="ctr">
              <a:buNone/>
              <a:defRPr sz="2000">
                <a:solidFill>
                  <a:schemeClr val="bg1">
                    <a:lumMod val="50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2/26/202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14" name="Title 1"/>
          <p:cNvSpPr>
            <a:spLocks noGrp="1"/>
          </p:cNvSpPr>
          <p:nvPr>
            <p:ph type="title"/>
          </p:nvPr>
        </p:nvSpPr>
        <p:spPr>
          <a:xfrm>
            <a:off x="913775" y="618517"/>
            <a:ext cx="10364451" cy="159617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2" name="Content Placeholder 2"/>
          <p:cNvSpPr>
            <a:spLocks noGrp="1"/>
          </p:cNvSpPr>
          <p:nvPr>
            <p:ph sz="quarter" idx="13"/>
          </p:nvPr>
        </p:nvSpPr>
        <p:spPr>
          <a:xfrm>
            <a:off x="913774" y="2367092"/>
            <a:ext cx="5106026" cy="3424107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13" name="Content Placeholder 3"/>
          <p:cNvSpPr>
            <a:spLocks noGrp="1"/>
          </p:cNvSpPr>
          <p:nvPr>
            <p:ph sz="quarter" idx="14"/>
          </p:nvPr>
        </p:nvSpPr>
        <p:spPr>
          <a:xfrm>
            <a:off x="6172200" y="2367092"/>
            <a:ext cx="5105400" cy="3424107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2/26/2025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4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14" name="Title 1"/>
          <p:cNvSpPr>
            <a:spLocks noGrp="1"/>
          </p:cNvSpPr>
          <p:nvPr>
            <p:ph type="title"/>
          </p:nvPr>
        </p:nvSpPr>
        <p:spPr>
          <a:xfrm>
            <a:off x="913775" y="618517"/>
            <a:ext cx="10364451" cy="159617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46328" y="2371018"/>
            <a:ext cx="4873474" cy="679994"/>
          </a:xfrm>
        </p:spPr>
        <p:txBody>
          <a:bodyPr anchor="b">
            <a:noAutofit/>
          </a:bodyPr>
          <a:lstStyle>
            <a:lvl1pPr marL="0" indent="0">
              <a:lnSpc>
                <a:spcPct val="85000"/>
              </a:lnSpc>
              <a:buNone/>
              <a:defRPr sz="26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12" name="Content Placeholder 3"/>
          <p:cNvSpPr>
            <a:spLocks noGrp="1"/>
          </p:cNvSpPr>
          <p:nvPr>
            <p:ph sz="quarter" idx="13"/>
          </p:nvPr>
        </p:nvSpPr>
        <p:spPr>
          <a:xfrm>
            <a:off x="913774" y="3051012"/>
            <a:ext cx="5106027" cy="2740187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396423" y="2371018"/>
            <a:ext cx="4881804" cy="679994"/>
          </a:xfrm>
        </p:spPr>
        <p:txBody>
          <a:bodyPr anchor="b">
            <a:noAutofit/>
          </a:bodyPr>
          <a:lstStyle>
            <a:lvl1pPr marL="0" indent="0">
              <a:lnSpc>
                <a:spcPct val="85000"/>
              </a:lnSpc>
              <a:buNone/>
              <a:defRPr sz="26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13" name="Content Placeholder 5"/>
          <p:cNvSpPr>
            <a:spLocks noGrp="1"/>
          </p:cNvSpPr>
          <p:nvPr>
            <p:ph sz="quarter" idx="14"/>
          </p:nvPr>
        </p:nvSpPr>
        <p:spPr>
          <a:xfrm>
            <a:off x="6172200" y="3051012"/>
            <a:ext cx="5105401" cy="2740187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2/26/2025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2/26/2025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2/26/2025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3775" y="609600"/>
            <a:ext cx="3935688" cy="2023252"/>
          </a:xfrm>
        </p:spPr>
        <p:txBody>
          <a:bodyPr anchor="b"/>
          <a:lstStyle>
            <a:lvl1pPr algn="ctr"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0" name="Content Placeholder 2"/>
          <p:cNvSpPr>
            <a:spLocks noGrp="1"/>
          </p:cNvSpPr>
          <p:nvPr>
            <p:ph sz="quarter" idx="13"/>
          </p:nvPr>
        </p:nvSpPr>
        <p:spPr>
          <a:xfrm>
            <a:off x="5078062" y="609600"/>
            <a:ext cx="6200163" cy="5181599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3774" y="2632852"/>
            <a:ext cx="3935689" cy="3158348"/>
          </a:xfrm>
        </p:spPr>
        <p:txBody>
          <a:bodyPr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2/26/2025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3774" y="609600"/>
            <a:ext cx="5934969" cy="2023254"/>
          </a:xfrm>
        </p:spPr>
        <p:txBody>
          <a:bodyPr anchor="b"/>
          <a:lstStyle>
            <a:lvl1pPr algn="ctr"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7424803" y="609601"/>
            <a:ext cx="3255358" cy="5181600"/>
          </a:xfrm>
          <a:prstGeom prst="roundRect">
            <a:avLst>
              <a:gd name="adj" fmla="val 4943"/>
            </a:avLst>
          </a:prstGeom>
          <a:noFill/>
          <a:ln w="82550" cap="sq">
            <a:solidFill>
              <a:srgbClr val="EAEAEA"/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3794" y="2632852"/>
            <a:ext cx="5934949" cy="3158347"/>
          </a:xfrm>
        </p:spPr>
        <p:txBody>
          <a:bodyPr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2/26/2025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1.pn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\\DROBO-FS\QuickDrops\JB\PPTX NG\Droplets\LightingOverlay.png"/>
          <p:cNvPicPr>
            <a:picLocks noChangeAspect="1" noChangeArrowheads="1"/>
          </p:cNvPicPr>
          <p:nvPr/>
        </p:nvPicPr>
        <p:blipFill>
          <a:blip r:embed="rId19">
            <a:alphaModFix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1"/>
            <a:ext cx="12192003" cy="68580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913775" y="618517"/>
            <a:ext cx="10364451" cy="159617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13775" y="2367093"/>
            <a:ext cx="10364452" cy="342410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678737" y="5883275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tx1"/>
                </a:solidFill>
              </a:defRPr>
            </a:lvl1pPr>
          </a:lstStyle>
          <a:p>
            <a:fld id="{48A87A34-81AB-432B-8DAE-1953F412C126}" type="datetimeFigureOut">
              <a:rPr lang="en-US" dirty="0"/>
              <a:pPr/>
              <a:t>2/26/202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913774" y="5883275"/>
            <a:ext cx="667288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tx1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514011" y="5883275"/>
            <a:ext cx="76421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tx1"/>
                </a:solidFill>
              </a:defRPr>
            </a:lvl1pPr>
          </a:lstStyle>
          <a:p>
            <a:fld id="{6D22F896-40B5-4ADD-8801-0D06FADFA09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60" r:id="rId10"/>
    <p:sldLayoutId id="2147483661" r:id="rId11"/>
    <p:sldLayoutId id="2147483666" r:id="rId12"/>
    <p:sldLayoutId id="2147483663" r:id="rId13"/>
    <p:sldLayoutId id="2147483667" r:id="rId14"/>
    <p:sldLayoutId id="2147483668" r:id="rId15"/>
    <p:sldLayoutId id="2147483658" r:id="rId16"/>
    <p:sldLayoutId id="2147483659" r:id="rId17"/>
  </p:sldLayoutIdLst>
  <p:txStyles>
    <p:titleStyle>
      <a:lvl1pPr algn="ctr" defTabSz="914400" rtl="0" eaLnBrk="1" latinLnBrk="0" hangingPunct="1">
        <a:lnSpc>
          <a:spcPct val="90000"/>
        </a:lnSpc>
        <a:spcBef>
          <a:spcPct val="0"/>
        </a:spcBef>
        <a:buNone/>
        <a:defRPr sz="3600" kern="1200" cap="all" baseline="0">
          <a:solidFill>
            <a:schemeClr val="tx1"/>
          </a:solidFill>
          <a:effectLst/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120000"/>
        </a:lnSpc>
        <a:spcBef>
          <a:spcPts val="1000"/>
        </a:spcBef>
        <a:buClr>
          <a:schemeClr val="tx1"/>
        </a:buClr>
        <a:buFont typeface="Arial" panose="020B0604020202020204" pitchFamily="34" charset="0"/>
        <a:buChar char="•"/>
        <a:defRPr sz="20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8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6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6.e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7.e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8.emf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9.emf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hyperlink" Target="https://www.youtube.com/watch?v=Harx2khTuEc" TargetMode="External"/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228497" y="2957803"/>
            <a:ext cx="9296433" cy="992153"/>
          </a:xfrm>
        </p:spPr>
        <p:txBody>
          <a:bodyPr>
            <a:normAutofit fontScale="90000"/>
          </a:bodyPr>
          <a:lstStyle/>
          <a:p>
            <a:r>
              <a:rPr lang="cs-CZ" b="1" dirty="0" smtClean="0">
                <a:latin typeface="Arial" panose="020B0604020202020204" pitchFamily="34" charset="0"/>
                <a:cs typeface="Arial" panose="020B0604020202020204" pitchFamily="34" charset="0"/>
              </a:rPr>
              <a:t>PRACTICAL CONSIDERATIONS</a:t>
            </a:r>
            <a:r>
              <a:rPr lang="cs-CZ" dirty="0" smtClean="0"/>
              <a:t/>
            </a:r>
            <a:br>
              <a:rPr lang="cs-CZ" dirty="0" smtClean="0"/>
            </a:br>
            <a:r>
              <a:rPr lang="cs-CZ" dirty="0" smtClean="0"/>
              <a:t/>
            </a:r>
            <a:br>
              <a:rPr lang="cs-CZ" dirty="0" smtClean="0"/>
            </a:br>
            <a:r>
              <a:rPr lang="cs-CZ" sz="3600" dirty="0" smtClean="0">
                <a:latin typeface="Arial" panose="020B0604020202020204" pitchFamily="34" charset="0"/>
                <a:cs typeface="Arial" panose="020B0604020202020204" pitchFamily="34" charset="0"/>
              </a:rPr>
              <a:t>DIFFERENCES BETWEEN LABORATORY AND LARGER SCALE PROCESSES</a:t>
            </a:r>
            <a:endParaRPr lang="cs-CZ" sz="3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932688" y="6217920"/>
            <a:ext cx="31638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dirty="0" smtClean="0"/>
              <a:t>Petr Beňovský</a:t>
            </a:r>
            <a:endParaRPr lang="cs-CZ" dirty="0"/>
          </a:p>
        </p:txBody>
      </p:sp>
    </p:spTree>
    <p:extLst>
      <p:ext uri="{BB962C8B-B14F-4D97-AF65-F5344CB8AC3E}">
        <p14:creationId xmlns:p14="http://schemas.microsoft.com/office/powerpoint/2010/main" val="16013993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240064" y="197908"/>
            <a:ext cx="763300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DIMENSIONAL ANALYSIS</a:t>
            </a:r>
            <a:endParaRPr lang="cs-CZ" sz="3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21117831"/>
              </p:ext>
            </p:extLst>
          </p:nvPr>
        </p:nvGraphicFramePr>
        <p:xfrm>
          <a:off x="1679751" y="2623111"/>
          <a:ext cx="8128000" cy="26619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25600">
                  <a:extLst>
                    <a:ext uri="{9D8B030D-6E8A-4147-A177-3AD203B41FA5}">
                      <a16:colId xmlns:a16="http://schemas.microsoft.com/office/drawing/2014/main" val="3087687585"/>
                    </a:ext>
                  </a:extLst>
                </a:gridCol>
                <a:gridCol w="1625600">
                  <a:extLst>
                    <a:ext uri="{9D8B030D-6E8A-4147-A177-3AD203B41FA5}">
                      <a16:colId xmlns:a16="http://schemas.microsoft.com/office/drawing/2014/main" val="395349352"/>
                    </a:ext>
                  </a:extLst>
                </a:gridCol>
                <a:gridCol w="1625600">
                  <a:extLst>
                    <a:ext uri="{9D8B030D-6E8A-4147-A177-3AD203B41FA5}">
                      <a16:colId xmlns:a16="http://schemas.microsoft.com/office/drawing/2014/main" val="1253396672"/>
                    </a:ext>
                  </a:extLst>
                </a:gridCol>
                <a:gridCol w="1625600">
                  <a:extLst>
                    <a:ext uri="{9D8B030D-6E8A-4147-A177-3AD203B41FA5}">
                      <a16:colId xmlns:a16="http://schemas.microsoft.com/office/drawing/2014/main" val="804624514"/>
                    </a:ext>
                  </a:extLst>
                </a:gridCol>
                <a:gridCol w="1625600">
                  <a:extLst>
                    <a:ext uri="{9D8B030D-6E8A-4147-A177-3AD203B41FA5}">
                      <a16:colId xmlns:a16="http://schemas.microsoft.com/office/drawing/2014/main" val="2326206828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err="1" smtClean="0"/>
                        <a:t>Reactor</a:t>
                      </a:r>
                      <a:r>
                        <a:rPr lang="cs-CZ" dirty="0" smtClean="0"/>
                        <a:t> </a:t>
                      </a:r>
                      <a:r>
                        <a:rPr lang="cs-CZ" dirty="0" err="1" smtClean="0"/>
                        <a:t>Size</a:t>
                      </a:r>
                      <a:endParaRPr lang="cs-CZ" dirty="0" smtClean="0"/>
                    </a:p>
                    <a:p>
                      <a:pPr algn="ctr"/>
                      <a:r>
                        <a:rPr lang="en-US" dirty="0" smtClean="0"/>
                        <a:t>[L]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Surface Area</a:t>
                      </a:r>
                    </a:p>
                    <a:p>
                      <a:pPr algn="ctr"/>
                      <a:r>
                        <a:rPr lang="en-US" dirty="0" smtClean="0"/>
                        <a:t>[m</a:t>
                      </a:r>
                      <a:r>
                        <a:rPr lang="en-US" baseline="30000" dirty="0" smtClean="0"/>
                        <a:t>2</a:t>
                      </a:r>
                      <a:r>
                        <a:rPr lang="en-US" dirty="0" smtClean="0"/>
                        <a:t>]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Surface Area / Volume [m</a:t>
                      </a:r>
                      <a:r>
                        <a:rPr lang="en-US" baseline="30000" dirty="0" smtClean="0"/>
                        <a:t>2</a:t>
                      </a:r>
                      <a:r>
                        <a:rPr lang="en-US" dirty="0" smtClean="0"/>
                        <a:t>/L]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Factor</a:t>
                      </a:r>
                      <a:endParaRPr lang="cs-CZ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971790058"/>
                  </a:ext>
                </a:extLst>
              </a:tr>
              <a:tr h="370840">
                <a:tc rowSpan="2"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Lab Scale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5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02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04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8.6</a:t>
                      </a:r>
                      <a:endParaRPr lang="cs-CZ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410803736"/>
                  </a:ext>
                </a:extLst>
              </a:tr>
              <a:tr h="370840">
                <a:tc vMerge="1">
                  <a:txBody>
                    <a:bodyPr/>
                    <a:lstStyle/>
                    <a:p>
                      <a:endParaRPr lang="cs-CZ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0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20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02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4.3</a:t>
                      </a:r>
                      <a:endParaRPr lang="cs-CZ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7201177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Pilot Plant Scale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80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.32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0061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4.4</a:t>
                      </a:r>
                      <a:endParaRPr lang="cs-CZ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41144745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Large Production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8 000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53.0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0014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cs-CZ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717683737"/>
                  </a:ext>
                </a:extLst>
              </a:tr>
            </a:tbl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1268963" y="1156996"/>
            <a:ext cx="885475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Maintaining geometrical similarities for various scales is not practical in batch processing as the jacket heat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exchange area per unit reduces </a:t>
            </a:r>
            <a:r>
              <a:rPr lang="en-US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ignificantl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y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with 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a 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scale</a:t>
            </a:r>
            <a:endParaRPr lang="cs-CZ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615632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240064" y="197908"/>
            <a:ext cx="763300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DIMENSIONAL ANALYSIS</a:t>
            </a:r>
            <a:endParaRPr lang="cs-CZ" sz="3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38384046"/>
              </p:ext>
            </p:extLst>
          </p:nvPr>
        </p:nvGraphicFramePr>
        <p:xfrm>
          <a:off x="1679751" y="2623111"/>
          <a:ext cx="8128000" cy="21996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061968">
                  <a:extLst>
                    <a:ext uri="{9D8B030D-6E8A-4147-A177-3AD203B41FA5}">
                      <a16:colId xmlns:a16="http://schemas.microsoft.com/office/drawing/2014/main" val="3087687585"/>
                    </a:ext>
                  </a:extLst>
                </a:gridCol>
                <a:gridCol w="4066032">
                  <a:extLst>
                    <a:ext uri="{9D8B030D-6E8A-4147-A177-3AD203B41FA5}">
                      <a16:colId xmlns:a16="http://schemas.microsoft.com/office/drawing/2014/main" val="395349352"/>
                    </a:ext>
                  </a:extLst>
                </a:gridCol>
              </a:tblGrid>
              <a:tr h="369147">
                <a:tc>
                  <a:txBody>
                    <a:bodyPr/>
                    <a:lstStyle/>
                    <a:p>
                      <a:pPr algn="ctr"/>
                      <a:r>
                        <a:rPr lang="cs-CZ" dirty="0" err="1" smtClean="0"/>
                        <a:t>Batch</a:t>
                      </a:r>
                      <a:r>
                        <a:rPr lang="cs-CZ" dirty="0" smtClean="0"/>
                        <a:t> </a:t>
                      </a:r>
                      <a:r>
                        <a:rPr lang="cs-CZ" dirty="0" err="1" smtClean="0"/>
                        <a:t>Reactor</a:t>
                      </a:r>
                      <a:r>
                        <a:rPr lang="cs-CZ" dirty="0" smtClean="0"/>
                        <a:t> (</a:t>
                      </a:r>
                      <a:r>
                        <a:rPr lang="cs-CZ" dirty="0" err="1" smtClean="0"/>
                        <a:t>empty</a:t>
                      </a:r>
                      <a:r>
                        <a:rPr lang="cs-CZ" dirty="0" smtClean="0"/>
                        <a:t> </a:t>
                      </a:r>
                      <a:r>
                        <a:rPr lang="cs-CZ" dirty="0" err="1" smtClean="0"/>
                        <a:t>jacket</a:t>
                      </a:r>
                      <a:r>
                        <a:rPr lang="cs-CZ" dirty="0" smtClean="0"/>
                        <a:t>)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err="1" smtClean="0"/>
                        <a:t>Time</a:t>
                      </a:r>
                      <a:r>
                        <a:rPr lang="cs-CZ" dirty="0" smtClean="0"/>
                        <a:t> </a:t>
                      </a:r>
                      <a:r>
                        <a:rPr lang="cs-CZ" dirty="0" err="1" smtClean="0"/>
                        <a:t>between</a:t>
                      </a:r>
                      <a:r>
                        <a:rPr lang="cs-CZ" dirty="0" smtClean="0"/>
                        <a:t> 80 and 79 </a:t>
                      </a:r>
                      <a:r>
                        <a:rPr lang="cs-CZ" baseline="30000" dirty="0" err="1" smtClean="0"/>
                        <a:t>o</a:t>
                      </a:r>
                      <a:r>
                        <a:rPr lang="cs-CZ" dirty="0" err="1" smtClean="0"/>
                        <a:t>C</a:t>
                      </a:r>
                      <a:endParaRPr lang="cs-CZ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971790058"/>
                  </a:ext>
                </a:extLst>
              </a:tr>
              <a:tr h="367453">
                <a:tc>
                  <a:txBody>
                    <a:bodyPr/>
                    <a:lstStyle/>
                    <a:p>
                      <a:pPr algn="ctr"/>
                      <a:r>
                        <a:rPr lang="cs-CZ" dirty="0" err="1" smtClean="0"/>
                        <a:t>Laboratory</a:t>
                      </a:r>
                      <a:r>
                        <a:rPr lang="cs-CZ" dirty="0" smtClean="0"/>
                        <a:t> </a:t>
                      </a:r>
                      <a:r>
                        <a:rPr lang="cs-CZ" dirty="0" err="1" smtClean="0"/>
                        <a:t>beaker</a:t>
                      </a:r>
                      <a:r>
                        <a:rPr lang="cs-CZ" dirty="0" smtClean="0"/>
                        <a:t> (no </a:t>
                      </a:r>
                      <a:r>
                        <a:rPr lang="cs-CZ" dirty="0" err="1" smtClean="0"/>
                        <a:t>jacket</a:t>
                      </a:r>
                      <a:r>
                        <a:rPr lang="cs-CZ" dirty="0" smtClean="0"/>
                        <a:t>)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20 s</a:t>
                      </a:r>
                      <a:endParaRPr lang="cs-CZ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542894481"/>
                  </a:ext>
                </a:extLst>
              </a:tr>
              <a:tr h="332740"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2.5 m</a:t>
                      </a:r>
                      <a:r>
                        <a:rPr lang="cs-CZ" baseline="30000" dirty="0" smtClean="0"/>
                        <a:t>3</a:t>
                      </a:r>
                      <a:endParaRPr lang="cs-CZ" baseline="30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21 min</a:t>
                      </a:r>
                      <a:endParaRPr lang="cs-CZ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223132656"/>
                  </a:ext>
                </a:extLst>
              </a:tr>
              <a:tr h="364067"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5 m</a:t>
                      </a:r>
                      <a:r>
                        <a:rPr lang="cs-CZ" baseline="30000" dirty="0" smtClean="0"/>
                        <a:t>3</a:t>
                      </a:r>
                      <a:endParaRPr lang="cs-CZ" baseline="30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43 min</a:t>
                      </a:r>
                      <a:endParaRPr lang="cs-CZ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0140679"/>
                  </a:ext>
                </a:extLst>
              </a:tr>
              <a:tr h="362373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cs-CZ" dirty="0" smtClean="0"/>
                        <a:t>12.5 m</a:t>
                      </a:r>
                      <a:r>
                        <a:rPr lang="cs-CZ" baseline="30000" dirty="0" smtClean="0"/>
                        <a:t>3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59 min</a:t>
                      </a:r>
                      <a:endParaRPr lang="cs-CZ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863344521"/>
                  </a:ext>
                </a:extLst>
              </a:tr>
              <a:tr h="18542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cs-CZ" dirty="0" smtClean="0"/>
                        <a:t>25 m</a:t>
                      </a:r>
                      <a:r>
                        <a:rPr lang="cs-CZ" baseline="30000" dirty="0" smtClean="0"/>
                        <a:t>3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233 min</a:t>
                      </a:r>
                      <a:endParaRPr lang="cs-CZ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4208606343"/>
                  </a:ext>
                </a:extLst>
              </a:tr>
            </a:tbl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1268963" y="1156996"/>
            <a:ext cx="885475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Maintaining geometrical similarities for various scales is not practical in batch processing as the jacket heat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exchange area per unit reduces </a:t>
            </a:r>
            <a:r>
              <a:rPr lang="en-US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ignificantl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y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with 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a 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scale</a:t>
            </a:r>
            <a:endParaRPr lang="cs-CZ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072910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240064" y="197908"/>
            <a:ext cx="763300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DIMENSIONAL ANALYSIS</a:t>
            </a:r>
            <a:endParaRPr lang="cs-CZ" sz="3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700878" y="1351269"/>
            <a:ext cx="10982425" cy="52629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ynold</a:t>
            </a:r>
            <a:r>
              <a:rPr lang="en-US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s number</a:t>
            </a:r>
            <a:endParaRPr lang="cs-CZ" sz="28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give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easur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egre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turbulence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r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ratio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nertial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orc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to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iscou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orc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igher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ynold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umber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igher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turbulence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ystem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cs-CZ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cs-CZ" sz="2800" b="1" dirty="0"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  <a:r>
              <a:rPr lang="cs-CZ" sz="2800" b="1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lang="cs-CZ" sz="2800" b="1" dirty="0">
                <a:latin typeface="Arial" panose="020B0604020202020204" pitchFamily="34" charset="0"/>
                <a:cs typeface="Arial" panose="020B0604020202020204" pitchFamily="34" charset="0"/>
              </a:rPr>
              <a:t> = ND</a:t>
            </a:r>
            <a:r>
              <a:rPr lang="cs-CZ" sz="2800" b="1" baseline="30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cs-CZ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l-GR" sz="2800" b="1" dirty="0">
                <a:latin typeface="Arial" panose="020B0604020202020204" pitchFamily="34" charset="0"/>
                <a:cs typeface="Arial" panose="020B0604020202020204" pitchFamily="34" charset="0"/>
              </a:rPr>
              <a:t>ρ</a:t>
            </a:r>
            <a:r>
              <a:rPr lang="cs-CZ" sz="2800" b="1" dirty="0">
                <a:latin typeface="Arial" panose="020B0604020202020204" pitchFamily="34" charset="0"/>
                <a:cs typeface="Arial" panose="020B0604020202020204" pitchFamily="34" charset="0"/>
              </a:rPr>
              <a:t>/</a:t>
            </a:r>
            <a:r>
              <a:rPr lang="el-GR" sz="2800" b="1" dirty="0">
                <a:latin typeface="Arial" panose="020B0604020202020204" pitchFamily="34" charset="0"/>
                <a:cs typeface="Arial" panose="020B0604020202020204" pitchFamily="34" charset="0"/>
              </a:rPr>
              <a:t>μ</a:t>
            </a:r>
            <a:r>
              <a:rPr lang="cs-CZ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mostly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for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homogeneous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systems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  <a:p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  <a:r>
              <a:rPr lang="cs-CZ" sz="28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…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ynold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number</a:t>
            </a: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N …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rotational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speed (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revolutions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per second)</a:t>
            </a:r>
          </a:p>
          <a:p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D …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diameter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stirrer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(m)</a:t>
            </a:r>
          </a:p>
          <a:p>
            <a:r>
              <a:rPr lang="el-GR" sz="2800" dirty="0">
                <a:latin typeface="Arial" panose="020B0604020202020204" pitchFamily="34" charset="0"/>
                <a:cs typeface="Arial" panose="020B0604020202020204" pitchFamily="34" charset="0"/>
              </a:rPr>
              <a:t>μ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/</a:t>
            </a:r>
            <a:r>
              <a:rPr lang="el-GR" sz="2800" dirty="0">
                <a:latin typeface="Arial" panose="020B0604020202020204" pitchFamily="34" charset="0"/>
                <a:cs typeface="Arial" panose="020B0604020202020204" pitchFamily="34" charset="0"/>
              </a:rPr>
              <a:t>ρ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…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kinematic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viscosity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(m</a:t>
            </a:r>
            <a:r>
              <a:rPr lang="cs-CZ" sz="2800" baseline="30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/s)</a:t>
            </a:r>
          </a:p>
          <a:p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794815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074775" y="177697"/>
            <a:ext cx="763300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LAMINAR VS. TURBULENT FLOW</a:t>
            </a:r>
            <a:endParaRPr lang="cs-CZ" sz="3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960772" y="901546"/>
            <a:ext cx="9535886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aminar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low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–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aracterized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by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mooth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r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gular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ath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fluid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article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fluid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low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in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arallel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ayer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ith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inimal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ateral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ixing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endParaRPr lang="cs-CZ" sz="28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urbulent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low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–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aracterized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by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rregular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ovemen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article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ateral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ixing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very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igh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419015" y="3579202"/>
            <a:ext cx="5623582" cy="33311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8335026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240064" y="197908"/>
            <a:ext cx="7633001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CONSEQUENCE FOR THE TIP SPEED</a:t>
            </a:r>
          </a:p>
          <a:p>
            <a:pPr algn="ctr"/>
            <a:r>
              <a:rPr lang="cs-CZ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( </a:t>
            </a:r>
            <a:r>
              <a:rPr lang="cs-CZ" sz="32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qual</a:t>
            </a:r>
            <a:r>
              <a:rPr lang="cs-CZ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R</a:t>
            </a:r>
            <a:r>
              <a:rPr lang="cs-CZ" sz="3200" b="1" i="1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e </a:t>
            </a:r>
            <a:r>
              <a:rPr lang="cs-CZ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cs-CZ" sz="3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18230733"/>
              </p:ext>
            </p:extLst>
          </p:nvPr>
        </p:nvGraphicFramePr>
        <p:xfrm>
          <a:off x="1992563" y="2646862"/>
          <a:ext cx="8128001" cy="2133393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440987">
                  <a:extLst>
                    <a:ext uri="{9D8B030D-6E8A-4147-A177-3AD203B41FA5}">
                      <a16:colId xmlns:a16="http://schemas.microsoft.com/office/drawing/2014/main" val="3087687585"/>
                    </a:ext>
                  </a:extLst>
                </a:gridCol>
                <a:gridCol w="2856016">
                  <a:extLst>
                    <a:ext uri="{9D8B030D-6E8A-4147-A177-3AD203B41FA5}">
                      <a16:colId xmlns:a16="http://schemas.microsoft.com/office/drawing/2014/main" val="511777895"/>
                    </a:ext>
                  </a:extLst>
                </a:gridCol>
                <a:gridCol w="2830998">
                  <a:extLst>
                    <a:ext uri="{9D8B030D-6E8A-4147-A177-3AD203B41FA5}">
                      <a16:colId xmlns:a16="http://schemas.microsoft.com/office/drawing/2014/main" val="395349352"/>
                    </a:ext>
                  </a:extLst>
                </a:gridCol>
              </a:tblGrid>
              <a:tr h="305100">
                <a:tc>
                  <a:txBody>
                    <a:bodyPr/>
                    <a:lstStyle/>
                    <a:p>
                      <a:pPr algn="ctr"/>
                      <a:endParaRPr lang="cs-CZ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b="1" dirty="0" smtClean="0"/>
                        <a:t>1-L</a:t>
                      </a:r>
                      <a:r>
                        <a:rPr lang="cs-CZ" b="1" baseline="0" dirty="0" smtClean="0"/>
                        <a:t> </a:t>
                      </a:r>
                      <a:r>
                        <a:rPr lang="cs-CZ" b="1" baseline="0" dirty="0" err="1" smtClean="0"/>
                        <a:t>Scale</a:t>
                      </a:r>
                      <a:endParaRPr lang="cs-CZ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6000-L </a:t>
                      </a:r>
                      <a:r>
                        <a:rPr lang="cs-CZ" dirty="0" err="1" smtClean="0"/>
                        <a:t>Scale</a:t>
                      </a:r>
                      <a:endParaRPr lang="cs-CZ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971790058"/>
                  </a:ext>
                </a:extLst>
              </a:tr>
              <a:tr h="650916"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D, </a:t>
                      </a:r>
                      <a:r>
                        <a:rPr lang="cs-CZ" dirty="0" err="1" smtClean="0"/>
                        <a:t>diameter</a:t>
                      </a:r>
                      <a:r>
                        <a:rPr lang="cs-CZ" dirty="0" smtClean="0"/>
                        <a:t> </a:t>
                      </a:r>
                      <a:r>
                        <a:rPr lang="cs-CZ" dirty="0" err="1" smtClean="0"/>
                        <a:t>of</a:t>
                      </a:r>
                      <a:r>
                        <a:rPr lang="cs-CZ" dirty="0" smtClean="0"/>
                        <a:t> </a:t>
                      </a:r>
                      <a:r>
                        <a:rPr lang="cs-CZ" dirty="0" err="1" smtClean="0"/>
                        <a:t>stirrer</a:t>
                      </a:r>
                      <a:r>
                        <a:rPr lang="cs-CZ" dirty="0" smtClean="0"/>
                        <a:t> (m)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2.5 x 10</a:t>
                      </a:r>
                      <a:r>
                        <a:rPr lang="cs-CZ" baseline="30000" dirty="0" smtClean="0"/>
                        <a:t>-2</a:t>
                      </a:r>
                      <a:endParaRPr lang="cs-CZ" baseline="30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2</a:t>
                      </a:r>
                      <a:endParaRPr lang="cs-CZ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987601753"/>
                  </a:ext>
                </a:extLst>
              </a:tr>
              <a:tr h="581891"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N, </a:t>
                      </a:r>
                      <a:r>
                        <a:rPr lang="cs-CZ" dirty="0" err="1" smtClean="0"/>
                        <a:t>rotational</a:t>
                      </a:r>
                      <a:r>
                        <a:rPr lang="cs-CZ" dirty="0" smtClean="0"/>
                        <a:t> speed</a:t>
                      </a:r>
                      <a:r>
                        <a:rPr lang="cs-CZ" baseline="0" dirty="0" smtClean="0"/>
                        <a:t> </a:t>
                      </a:r>
                      <a:r>
                        <a:rPr lang="cs-CZ" dirty="0" smtClean="0"/>
                        <a:t>(</a:t>
                      </a:r>
                      <a:r>
                        <a:rPr lang="cs-CZ" dirty="0" err="1" smtClean="0"/>
                        <a:t>rps</a:t>
                      </a:r>
                      <a:r>
                        <a:rPr lang="cs-CZ" dirty="0" smtClean="0"/>
                        <a:t>)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cs-CZ" dirty="0" smtClean="0"/>
                        <a:t>12.8 x 10</a:t>
                      </a:r>
                      <a:r>
                        <a:rPr lang="cs-CZ" baseline="30000" dirty="0" smtClean="0"/>
                        <a:t>3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2</a:t>
                      </a:r>
                      <a:endParaRPr lang="cs-CZ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213449124"/>
                  </a:ext>
                </a:extLst>
              </a:tr>
              <a:tr h="534826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cs-CZ" dirty="0" smtClean="0"/>
                        <a:t>Tip</a:t>
                      </a:r>
                      <a:r>
                        <a:rPr lang="cs-CZ" baseline="0" dirty="0" smtClean="0"/>
                        <a:t> speed </a:t>
                      </a:r>
                      <a:r>
                        <a:rPr lang="cs-CZ" dirty="0" smtClean="0"/>
                        <a:t>(m/s)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cs-CZ" baseline="0" dirty="0" smtClean="0"/>
                        <a:t>320</a:t>
                      </a:r>
                      <a:endParaRPr lang="cs-CZ" baseline="30000" dirty="0" smtClean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12.5</a:t>
                      </a:r>
                      <a:endParaRPr lang="cs-CZ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958417969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1214440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979716" y="370600"/>
            <a:ext cx="931195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MIXING</a:t>
            </a:r>
            <a:endParaRPr lang="cs-CZ" sz="3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55891" y="1159338"/>
            <a:ext cx="7453759" cy="52908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3858272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240064" y="197908"/>
            <a:ext cx="763300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DIMENSIONAL ANALYSIS</a:t>
            </a:r>
            <a:endParaRPr lang="cs-CZ" sz="3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73769" y="1135782"/>
            <a:ext cx="10982425" cy="44012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Maintaining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total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similarity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all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possible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scale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-up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parameters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on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different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scales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cannot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be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established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and, in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fact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is</a:t>
            </a:r>
            <a:r>
              <a:rPr lang="cs-CZ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almost</a:t>
            </a:r>
            <a:r>
              <a:rPr lang="cs-CZ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impossible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 algn="just"/>
            <a:endParaRPr lang="cs-CZ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A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reliable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batch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process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scale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-up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cannot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be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simulated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in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generally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applicable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mathematical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models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without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clear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understanding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all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process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reaction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mechanisms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 algn="just"/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cs-CZ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Regime</a:t>
            </a:r>
            <a:r>
              <a:rPr lang="cs-CZ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analysis</a:t>
            </a:r>
            <a:r>
              <a:rPr lang="cs-CZ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–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significance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/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trade-off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particular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similarities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–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can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be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done in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an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early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stage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process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development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</p:txBody>
      </p:sp>
    </p:spTree>
    <p:extLst>
      <p:ext uri="{BB962C8B-B14F-4D97-AF65-F5344CB8AC3E}">
        <p14:creationId xmlns:p14="http://schemas.microsoft.com/office/powerpoint/2010/main" val="16666929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240064" y="197908"/>
            <a:ext cx="763300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DIMENSIONAL ANALYSIS</a:t>
            </a:r>
            <a:endParaRPr lang="cs-CZ" sz="3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73769" y="1135782"/>
            <a:ext cx="10982425" cy="489364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gime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nalysis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an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e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done in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n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early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tage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cess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evelopment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cs-CZ" sz="24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endParaRPr lang="cs-CZ" sz="24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f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eat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ffects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are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lative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mall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n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rmal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imilarity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ill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e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asily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aintained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f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action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ate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s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low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mpared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to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ixing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ime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, a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urbulent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gime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s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not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at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levant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nymore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or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very rapid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actions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ny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imitation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in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iffusion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might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e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ate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-controlling step and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emical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action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s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ubject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to a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ydrodynamic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gime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nergy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input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hould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get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priority;</a:t>
            </a: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in a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eterogeneous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action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article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ize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and,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refore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issolution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ate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s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n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mportant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cess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arameter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emical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gime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might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ictate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tirrer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ate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on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arge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cale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here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ll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articles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are free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rom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ottom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actor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  <a:endParaRPr lang="cs-CZ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260518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240064" y="197908"/>
            <a:ext cx="763300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DIMENSIONAL ANALYSIS</a:t>
            </a:r>
            <a:endParaRPr lang="cs-CZ" sz="3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44894" y="2079057"/>
            <a:ext cx="10982425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cs-CZ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Stirrer</a:t>
            </a:r>
            <a:r>
              <a:rPr lang="cs-CZ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rate</a:t>
            </a:r>
            <a:r>
              <a:rPr lang="cs-CZ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and </a:t>
            </a:r>
            <a:r>
              <a:rPr lang="cs-CZ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diameter</a:t>
            </a:r>
            <a:r>
              <a:rPr lang="cs-CZ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stirrer</a:t>
            </a:r>
            <a:r>
              <a:rPr lang="cs-CZ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are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important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parameters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to play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with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in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early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stages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process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development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that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in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any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realistic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process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scale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-up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larger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scale-reactor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will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always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represent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higher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tip speed and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longer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circulating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mixing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times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than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on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smaller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scale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For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heterogeneous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processes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this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fact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might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have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serious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consequences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1579481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240064" y="197908"/>
            <a:ext cx="763300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DIMENSIONAL ANALYSIS</a:t>
            </a:r>
            <a:endParaRPr lang="cs-CZ" sz="3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42353" y="1318661"/>
            <a:ext cx="10982425" cy="48320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idely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used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cale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-up rule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s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qual</a:t>
            </a:r>
            <a:r>
              <a:rPr lang="cs-CZ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ower</a:t>
            </a:r>
            <a:r>
              <a:rPr lang="cs-CZ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per unit </a:t>
            </a:r>
            <a:r>
              <a:rPr lang="cs-CZ" sz="24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olume</a:t>
            </a:r>
            <a:r>
              <a:rPr lang="cs-CZ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riterion</a:t>
            </a:r>
            <a:r>
              <a:rPr lang="cs-CZ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and has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given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ccurate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sults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in many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ases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is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rule has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een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ncluded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to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e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est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in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lmost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ny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cale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-up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blem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algn="just"/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or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non-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aminar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low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igh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ynolds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umber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),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ith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nstant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geometry and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ame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tirrer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type</a:t>
            </a:r>
          </a:p>
          <a:p>
            <a:pPr algn="just"/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/>
            <a:r>
              <a:rPr lang="cs-CZ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P/V = P</a:t>
            </a:r>
            <a:r>
              <a:rPr lang="cs-CZ" sz="3200" b="1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0 </a:t>
            </a:r>
            <a:r>
              <a:rPr lang="cs-CZ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x </a:t>
            </a:r>
            <a:r>
              <a:rPr lang="cs-CZ" sz="3200" b="1" dirty="0" smtClean="0">
                <a:latin typeface="Symbol" panose="05050102010706020507" pitchFamily="18" charset="2"/>
                <a:cs typeface="Arial" panose="020B0604020202020204" pitchFamily="34" charset="0"/>
              </a:rPr>
              <a:t>r</a:t>
            </a:r>
            <a:r>
              <a:rPr lang="cs-CZ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x N</a:t>
            </a:r>
            <a:r>
              <a:rPr lang="cs-CZ" sz="3200" b="1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cs-CZ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x D</a:t>
            </a:r>
            <a:r>
              <a:rPr lang="cs-CZ" sz="3200" b="1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cs-CZ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= </a:t>
            </a:r>
            <a:r>
              <a:rPr lang="cs-CZ" sz="32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nstant</a:t>
            </a:r>
            <a:endParaRPr lang="cs-CZ" sz="32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/>
            <a:endParaRPr lang="cs-CZ" sz="32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cs-CZ" sz="24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…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ower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umber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tirrer</a:t>
            </a:r>
            <a:endParaRPr lang="cs-CZ" sz="24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cs-CZ" sz="2400" dirty="0" smtClean="0">
                <a:latin typeface="Symbol" panose="05050102010706020507" pitchFamily="18" charset="2"/>
                <a:cs typeface="Arial" panose="020B0604020202020204" pitchFamily="34" charset="0"/>
              </a:rPr>
              <a:t>r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…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ensity</a:t>
            </a:r>
            <a:endParaRPr lang="cs-CZ" sz="24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N …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tirrer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speed</a:t>
            </a:r>
          </a:p>
          <a:p>
            <a:pPr algn="just"/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D …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iameter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tirrer</a:t>
            </a:r>
            <a:endParaRPr lang="cs-CZ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092069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648877" y="631954"/>
            <a:ext cx="10956897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DIFFERENCES BETWEEN ACADEMIC AND PROCESS CHEMISTRIES</a:t>
            </a:r>
            <a:endParaRPr lang="cs-CZ" sz="3200" b="1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625642" y="2406316"/>
            <a:ext cx="11011301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328863" indent="-2328863" algn="just"/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cademic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–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scover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veal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ispute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nfirm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ring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ew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nowledg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L="2328863" indent="-2328863" algn="just"/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mall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moun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aterial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L="2328863" indent="-2328863" algn="just"/>
            <a:endParaRPr lang="cs-CZ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973263" indent="-1973263" algn="just"/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ces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–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lect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ptimize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eek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or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fficiency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efine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ntrol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oint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nsider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fficiency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nvironmen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lso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afety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).</a:t>
            </a:r>
          </a:p>
          <a:p>
            <a:pPr marL="1973263" indent="-1973263" algn="just"/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Role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emical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ngineer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L="1973263" indent="-1973263" algn="just"/>
            <a:r>
              <a:rPr lang="cs-CZ" sz="2800" b="1" dirty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latively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arg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moun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aterial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524592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240064" y="197908"/>
            <a:ext cx="763300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DIMENSIONAL ANALYSIS</a:t>
            </a:r>
            <a:endParaRPr lang="cs-CZ" sz="3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49991674"/>
              </p:ext>
            </p:extLst>
          </p:nvPr>
        </p:nvGraphicFramePr>
        <p:xfrm>
          <a:off x="2136942" y="2173081"/>
          <a:ext cx="8128002" cy="33070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54667">
                  <a:extLst>
                    <a:ext uri="{9D8B030D-6E8A-4147-A177-3AD203B41FA5}">
                      <a16:colId xmlns:a16="http://schemas.microsoft.com/office/drawing/2014/main" val="3152231041"/>
                    </a:ext>
                  </a:extLst>
                </a:gridCol>
                <a:gridCol w="1354667">
                  <a:extLst>
                    <a:ext uri="{9D8B030D-6E8A-4147-A177-3AD203B41FA5}">
                      <a16:colId xmlns:a16="http://schemas.microsoft.com/office/drawing/2014/main" val="3139388118"/>
                    </a:ext>
                  </a:extLst>
                </a:gridCol>
                <a:gridCol w="1354667">
                  <a:extLst>
                    <a:ext uri="{9D8B030D-6E8A-4147-A177-3AD203B41FA5}">
                      <a16:colId xmlns:a16="http://schemas.microsoft.com/office/drawing/2014/main" val="1473984603"/>
                    </a:ext>
                  </a:extLst>
                </a:gridCol>
                <a:gridCol w="1354667">
                  <a:extLst>
                    <a:ext uri="{9D8B030D-6E8A-4147-A177-3AD203B41FA5}">
                      <a16:colId xmlns:a16="http://schemas.microsoft.com/office/drawing/2014/main" val="3451783219"/>
                    </a:ext>
                  </a:extLst>
                </a:gridCol>
                <a:gridCol w="1354667">
                  <a:extLst>
                    <a:ext uri="{9D8B030D-6E8A-4147-A177-3AD203B41FA5}">
                      <a16:colId xmlns:a16="http://schemas.microsoft.com/office/drawing/2014/main" val="748580714"/>
                    </a:ext>
                  </a:extLst>
                </a:gridCol>
                <a:gridCol w="1354667">
                  <a:extLst>
                    <a:ext uri="{9D8B030D-6E8A-4147-A177-3AD203B41FA5}">
                      <a16:colId xmlns:a16="http://schemas.microsoft.com/office/drawing/2014/main" val="318044263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cs-CZ" dirty="0" err="1" smtClean="0"/>
                        <a:t>Parameter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err="1" smtClean="0"/>
                        <a:t>Power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P/V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Q/V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Tip Speed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err="1" smtClean="0"/>
                        <a:t>Reynolds</a:t>
                      </a:r>
                      <a:r>
                        <a:rPr lang="cs-CZ" dirty="0" smtClean="0"/>
                        <a:t> </a:t>
                      </a:r>
                      <a:r>
                        <a:rPr lang="cs-CZ" dirty="0" err="1" smtClean="0"/>
                        <a:t>number</a:t>
                      </a:r>
                      <a:endParaRPr lang="cs-CZ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2831978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cs-CZ" dirty="0" err="1" smtClean="0"/>
                        <a:t>Equal</a:t>
                      </a:r>
                      <a:r>
                        <a:rPr lang="cs-CZ" dirty="0" smtClean="0"/>
                        <a:t> P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1.0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10</a:t>
                      </a:r>
                      <a:r>
                        <a:rPr lang="cs-CZ" baseline="30000" dirty="0" smtClean="0"/>
                        <a:t>-3</a:t>
                      </a:r>
                      <a:endParaRPr lang="cs-CZ" baseline="30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0.0215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0.215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2.15</a:t>
                      </a:r>
                      <a:endParaRPr lang="cs-CZ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4750334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cs-CZ" dirty="0" err="1" smtClean="0"/>
                        <a:t>Equal</a:t>
                      </a:r>
                      <a:r>
                        <a:rPr lang="cs-CZ" dirty="0" smtClean="0"/>
                        <a:t> P/V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10</a:t>
                      </a:r>
                      <a:r>
                        <a:rPr lang="cs-CZ" baseline="30000" dirty="0" smtClean="0"/>
                        <a:t>3</a:t>
                      </a:r>
                      <a:endParaRPr lang="cs-CZ" baseline="30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1.0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0.215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2.15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21.5</a:t>
                      </a:r>
                      <a:endParaRPr lang="cs-CZ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78317904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cs-CZ" dirty="0" err="1" smtClean="0"/>
                        <a:t>Equal</a:t>
                      </a:r>
                      <a:r>
                        <a:rPr lang="cs-CZ" dirty="0" smtClean="0"/>
                        <a:t> N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10</a:t>
                      </a:r>
                      <a:r>
                        <a:rPr lang="cs-CZ" baseline="30000" dirty="0" smtClean="0"/>
                        <a:t>5</a:t>
                      </a:r>
                      <a:endParaRPr lang="cs-CZ" baseline="30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10</a:t>
                      </a:r>
                      <a:r>
                        <a:rPr lang="cs-CZ" baseline="30000" dirty="0" smtClean="0"/>
                        <a:t>2</a:t>
                      </a:r>
                      <a:endParaRPr lang="cs-CZ" baseline="30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1.0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10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10</a:t>
                      </a:r>
                      <a:r>
                        <a:rPr lang="cs-CZ" baseline="30000" dirty="0" smtClean="0"/>
                        <a:t>2</a:t>
                      </a:r>
                      <a:endParaRPr lang="cs-CZ" baseline="300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78286645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cs-CZ" dirty="0" err="1" smtClean="0"/>
                        <a:t>Equal</a:t>
                      </a:r>
                      <a:r>
                        <a:rPr lang="cs-CZ" dirty="0" smtClean="0"/>
                        <a:t> Tip Speed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10</a:t>
                      </a:r>
                      <a:r>
                        <a:rPr lang="cs-CZ" baseline="30000" dirty="0" smtClean="0"/>
                        <a:t>2</a:t>
                      </a:r>
                      <a:endParaRPr lang="cs-CZ" baseline="30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0.1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0.1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1.0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10</a:t>
                      </a:r>
                      <a:endParaRPr lang="cs-CZ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38560682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cs-CZ" dirty="0" err="1" smtClean="0"/>
                        <a:t>Equal</a:t>
                      </a:r>
                      <a:r>
                        <a:rPr lang="cs-CZ" dirty="0" smtClean="0"/>
                        <a:t> </a:t>
                      </a:r>
                      <a:r>
                        <a:rPr lang="cs-CZ" dirty="0" err="1" smtClean="0"/>
                        <a:t>Reynolds</a:t>
                      </a:r>
                      <a:r>
                        <a:rPr lang="cs-CZ" dirty="0" smtClean="0"/>
                        <a:t> </a:t>
                      </a:r>
                      <a:r>
                        <a:rPr lang="cs-CZ" smtClean="0"/>
                        <a:t>number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0.1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10</a:t>
                      </a:r>
                      <a:r>
                        <a:rPr lang="cs-CZ" baseline="30000" dirty="0" smtClean="0"/>
                        <a:t>-4</a:t>
                      </a:r>
                      <a:endParaRPr lang="cs-CZ" baseline="30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10</a:t>
                      </a:r>
                      <a:r>
                        <a:rPr lang="cs-CZ" baseline="30000" dirty="0" smtClean="0"/>
                        <a:t>-2</a:t>
                      </a:r>
                      <a:endParaRPr lang="cs-CZ" baseline="30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0.1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1.0</a:t>
                      </a:r>
                      <a:endParaRPr lang="cs-CZ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445317445"/>
                  </a:ext>
                </a:extLst>
              </a:tr>
            </a:tbl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931111" y="1321698"/>
            <a:ext cx="1025090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Table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presents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ffects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arious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cale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-up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trategies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rom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1 L to 1000 L</a:t>
            </a:r>
            <a:endParaRPr lang="cs-CZ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44893" y="5736657"/>
            <a:ext cx="1095354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Q/V …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iquid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umping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apacity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tirrer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per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olume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cs-CZ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263401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259314" y="361537"/>
            <a:ext cx="763300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BASIC CONSIDERATIONS</a:t>
            </a:r>
            <a:endParaRPr lang="cs-CZ" sz="3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111817" y="946312"/>
            <a:ext cx="10170367" cy="60631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hy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s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cale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-up so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ifficult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  <a:p>
            <a:endParaRPr lang="cs-CZ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buFont typeface="Arial" pitchFamily="34" charset="0"/>
              <a:buChar char="•"/>
            </a:pPr>
            <a:r>
              <a:rPr lang="cs-CZ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re</a:t>
            </a:r>
            <a:r>
              <a:rPr lang="cs-CZ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are no standard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approaches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for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doing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quantitative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process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scale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-up;</a:t>
            </a:r>
          </a:p>
          <a:p>
            <a:pPr>
              <a:buFont typeface="Arial" pitchFamily="34" charset="0"/>
              <a:buChar char="•"/>
            </a:pP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Textbooks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on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scale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-up are limited;</a:t>
            </a:r>
          </a:p>
          <a:p>
            <a:pPr>
              <a:buFont typeface="Arial" pitchFamily="34" charset="0"/>
              <a:buChar char="•"/>
            </a:pP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Scale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-up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practice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largely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depends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upon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individual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experience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>
              <a:buFont typeface="Arial" pitchFamily="34" charset="0"/>
              <a:buChar char="•"/>
            </a:pP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There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is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shortage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people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with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right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experience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 marL="182563" indent="-182563" algn="just">
              <a:buFont typeface="Arial" pitchFamily="34" charset="0"/>
              <a:buChar char="•"/>
            </a:pP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success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process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scale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-up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depends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to a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great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extent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on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communication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and transfer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information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between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chemists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chemical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engineers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 marL="182563" indent="-182563" algn="just">
              <a:buFont typeface="Arial" pitchFamily="34" charset="0"/>
              <a:buChar char="•"/>
            </a:pP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There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are no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systematic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ways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for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chemical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engineer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to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ask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chemist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what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information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is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required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for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process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scale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-up and </a:t>
            </a:r>
            <a:r>
              <a:rPr lang="cs-CZ" sz="2200" i="1" dirty="0">
                <a:latin typeface="Arial" panose="020B0604020202020204" pitchFamily="34" charset="0"/>
                <a:cs typeface="Arial" panose="020B0604020202020204" pitchFamily="34" charset="0"/>
              </a:rPr>
              <a:t>vice versa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 marL="182563" indent="-182563" algn="just">
              <a:buFont typeface="Arial" pitchFamily="34" charset="0"/>
              <a:buChar char="•"/>
            </a:pP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Companies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chemical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engineering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community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are not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learning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from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success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failures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that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are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occuring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on a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daily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basis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throughout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industry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 marL="182563" indent="-182563" algn="just">
              <a:buFont typeface="Arial" pitchFamily="34" charset="0"/>
              <a:buChar char="•"/>
            </a:pP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There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is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a gap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between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how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chemical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engineers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chemists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want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process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to run in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plant and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how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operators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actually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run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it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due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to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lack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training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or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involvement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endParaRPr lang="cs-CZ" sz="24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118889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259314" y="361537"/>
            <a:ext cx="763300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BASIC CONSIDERATIONS</a:t>
            </a:r>
            <a:endParaRPr lang="cs-CZ" sz="3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990630" y="1779102"/>
            <a:ext cx="10170367" cy="38472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cs-CZ" sz="3600" b="1" dirty="0" err="1">
                <a:latin typeface="Arial" panose="020B0604020202020204" pitchFamily="34" charset="0"/>
                <a:cs typeface="Arial" panose="020B0604020202020204" pitchFamily="34" charset="0"/>
              </a:rPr>
              <a:t>Process</a:t>
            </a:r>
            <a:r>
              <a:rPr lang="cs-CZ" sz="36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3600" b="1" dirty="0" err="1">
                <a:latin typeface="Arial" panose="020B0604020202020204" pitchFamily="34" charset="0"/>
                <a:cs typeface="Arial" panose="020B0604020202020204" pitchFamily="34" charset="0"/>
              </a:rPr>
              <a:t>development</a:t>
            </a:r>
            <a:r>
              <a:rPr lang="cs-CZ" sz="36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3600" dirty="0" err="1">
                <a:latin typeface="Arial" panose="020B0604020202020204" pitchFamily="34" charset="0"/>
                <a:cs typeface="Arial" panose="020B0604020202020204" pitchFamily="34" charset="0"/>
              </a:rPr>
              <a:t>should</a:t>
            </a:r>
            <a:r>
              <a:rPr lang="cs-CZ" sz="3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3600" dirty="0" err="1">
                <a:latin typeface="Arial" panose="020B0604020202020204" pitchFamily="34" charset="0"/>
                <a:cs typeface="Arial" panose="020B0604020202020204" pitchFamily="34" charset="0"/>
              </a:rPr>
              <a:t>be</a:t>
            </a:r>
            <a:r>
              <a:rPr lang="cs-CZ" sz="3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3600" dirty="0" err="1">
                <a:latin typeface="Arial" panose="020B0604020202020204" pitchFamily="34" charset="0"/>
                <a:cs typeface="Arial" panose="020B0604020202020204" pitchFamily="34" charset="0"/>
              </a:rPr>
              <a:t>defined</a:t>
            </a:r>
            <a:r>
              <a:rPr lang="cs-CZ" sz="3600" dirty="0">
                <a:latin typeface="Arial" panose="020B0604020202020204" pitchFamily="34" charset="0"/>
                <a:cs typeface="Arial" panose="020B0604020202020204" pitchFamily="34" charset="0"/>
              </a:rPr>
              <a:t> as </a:t>
            </a:r>
            <a:r>
              <a:rPr lang="cs-CZ" sz="3600" dirty="0" err="1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3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3600" dirty="0" err="1">
                <a:latin typeface="Arial" panose="020B0604020202020204" pitchFamily="34" charset="0"/>
                <a:cs typeface="Arial" panose="020B0604020202020204" pitchFamily="34" charset="0"/>
              </a:rPr>
              <a:t>process</a:t>
            </a:r>
            <a:r>
              <a:rPr lang="cs-CZ" sz="3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3600" dirty="0" err="1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3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3600" dirty="0" err="1">
                <a:latin typeface="Arial" panose="020B0604020202020204" pitchFamily="34" charset="0"/>
                <a:cs typeface="Arial" panose="020B0604020202020204" pitchFamily="34" charset="0"/>
              </a:rPr>
              <a:t>converting</a:t>
            </a:r>
            <a:r>
              <a:rPr lang="cs-CZ" sz="3600" dirty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cs-CZ" sz="3600" dirty="0" err="1">
                <a:latin typeface="Arial" panose="020B0604020202020204" pitchFamily="34" charset="0"/>
                <a:cs typeface="Arial" panose="020B0604020202020204" pitchFamily="34" charset="0"/>
              </a:rPr>
              <a:t>synthetic</a:t>
            </a:r>
            <a:r>
              <a:rPr lang="cs-CZ" sz="3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3600" dirty="0" err="1">
                <a:latin typeface="Arial" panose="020B0604020202020204" pitchFamily="34" charset="0"/>
                <a:cs typeface="Arial" panose="020B0604020202020204" pitchFamily="34" charset="0"/>
              </a:rPr>
              <a:t>route</a:t>
            </a:r>
            <a:r>
              <a:rPr lang="cs-CZ" sz="3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3600" dirty="0" err="1">
                <a:latin typeface="Arial" panose="020B0604020202020204" pitchFamily="34" charset="0"/>
                <a:cs typeface="Arial" panose="020B0604020202020204" pitchFamily="34" charset="0"/>
              </a:rPr>
              <a:t>into</a:t>
            </a:r>
            <a:r>
              <a:rPr lang="cs-CZ" sz="3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3600" dirty="0" err="1">
                <a:latin typeface="Arial" panose="020B0604020202020204" pitchFamily="34" charset="0"/>
                <a:cs typeface="Arial" panose="020B0604020202020204" pitchFamily="34" charset="0"/>
              </a:rPr>
              <a:t>an</a:t>
            </a:r>
            <a:r>
              <a:rPr lang="cs-CZ" sz="3600" dirty="0">
                <a:latin typeface="Arial" panose="020B0604020202020204" pitchFamily="34" charset="0"/>
                <a:cs typeface="Arial" panose="020B0604020202020204" pitchFamily="34" charset="0"/>
              </a:rPr>
              <a:t> optimum, robust, </a:t>
            </a:r>
            <a:r>
              <a:rPr lang="cs-CZ" sz="3600" dirty="0" err="1">
                <a:latin typeface="Arial" panose="020B0604020202020204" pitchFamily="34" charset="0"/>
                <a:cs typeface="Arial" panose="020B0604020202020204" pitchFamily="34" charset="0"/>
              </a:rPr>
              <a:t>safe</a:t>
            </a:r>
            <a:r>
              <a:rPr lang="cs-CZ" sz="3600" dirty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cs-CZ" sz="3600" dirty="0" err="1">
                <a:latin typeface="Arial" panose="020B0604020202020204" pitchFamily="34" charset="0"/>
                <a:cs typeface="Arial" panose="020B0604020202020204" pitchFamily="34" charset="0"/>
              </a:rPr>
              <a:t>economic</a:t>
            </a:r>
            <a:r>
              <a:rPr lang="cs-CZ" sz="3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3600" dirty="0" err="1">
                <a:latin typeface="Arial" panose="020B0604020202020204" pitchFamily="34" charset="0"/>
                <a:cs typeface="Arial" panose="020B0604020202020204" pitchFamily="34" charset="0"/>
              </a:rPr>
              <a:t>process</a:t>
            </a:r>
            <a:r>
              <a:rPr lang="cs-CZ" sz="3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3600" dirty="0" err="1">
                <a:latin typeface="Arial" panose="020B0604020202020204" pitchFamily="34" charset="0"/>
                <a:cs typeface="Arial" panose="020B0604020202020204" pitchFamily="34" charset="0"/>
              </a:rPr>
              <a:t>for</a:t>
            </a:r>
            <a:r>
              <a:rPr lang="cs-CZ" sz="3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3600" dirty="0" err="1">
                <a:latin typeface="Arial" panose="020B0604020202020204" pitchFamily="34" charset="0"/>
                <a:cs typeface="Arial" panose="020B0604020202020204" pitchFamily="34" charset="0"/>
              </a:rPr>
              <a:t>manufacturing</a:t>
            </a:r>
            <a:r>
              <a:rPr lang="cs-CZ" sz="3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3600" dirty="0" err="1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3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3600" dirty="0" err="1">
                <a:latin typeface="Arial" panose="020B0604020202020204" pitchFamily="34" charset="0"/>
                <a:cs typeface="Arial" panose="020B0604020202020204" pitchFamily="34" charset="0"/>
              </a:rPr>
              <a:t>chemical</a:t>
            </a:r>
            <a:r>
              <a:rPr lang="cs-CZ" sz="3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3600" dirty="0" err="1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3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3600" dirty="0" err="1">
                <a:latin typeface="Arial" panose="020B0604020202020204" pitchFamily="34" charset="0"/>
                <a:cs typeface="Arial" panose="020B0604020202020204" pitchFamily="34" charset="0"/>
              </a:rPr>
              <a:t>desired</a:t>
            </a:r>
            <a:r>
              <a:rPr lang="cs-CZ" sz="3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3600" dirty="0" err="1">
                <a:latin typeface="Arial" panose="020B0604020202020204" pitchFamily="34" charset="0"/>
                <a:cs typeface="Arial" panose="020B0604020202020204" pitchFamily="34" charset="0"/>
              </a:rPr>
              <a:t>quality</a:t>
            </a:r>
            <a:r>
              <a:rPr lang="cs-CZ" sz="3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3600" dirty="0" err="1">
                <a:latin typeface="Arial" panose="020B0604020202020204" pitchFamily="34" charset="0"/>
                <a:cs typeface="Arial" panose="020B0604020202020204" pitchFamily="34" charset="0"/>
              </a:rPr>
              <a:t>at</a:t>
            </a:r>
            <a:r>
              <a:rPr lang="cs-CZ" sz="3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3600" dirty="0" err="1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3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3600" dirty="0" err="1">
                <a:latin typeface="Arial" panose="020B0604020202020204" pitchFamily="34" charset="0"/>
                <a:cs typeface="Arial" panose="020B0604020202020204" pitchFamily="34" charset="0"/>
              </a:rPr>
              <a:t>desired</a:t>
            </a:r>
            <a:r>
              <a:rPr lang="cs-CZ" sz="3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3600" dirty="0" err="1">
                <a:latin typeface="Arial" panose="020B0604020202020204" pitchFamily="34" charset="0"/>
                <a:cs typeface="Arial" panose="020B0604020202020204" pitchFamily="34" charset="0"/>
              </a:rPr>
              <a:t>ultimate</a:t>
            </a:r>
            <a:r>
              <a:rPr lang="cs-CZ" sz="3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3600" dirty="0" err="1">
                <a:latin typeface="Arial" panose="020B0604020202020204" pitchFamily="34" charset="0"/>
                <a:cs typeface="Arial" panose="020B0604020202020204" pitchFamily="34" charset="0"/>
              </a:rPr>
              <a:t>scale</a:t>
            </a:r>
            <a:r>
              <a:rPr lang="cs-CZ" sz="3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3600" dirty="0" err="1">
                <a:latin typeface="Arial" panose="020B0604020202020204" pitchFamily="34" charset="0"/>
                <a:cs typeface="Arial" panose="020B0604020202020204" pitchFamily="34" charset="0"/>
              </a:rPr>
              <a:t>within</a:t>
            </a:r>
            <a:r>
              <a:rPr lang="cs-CZ" sz="3600" dirty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cs-CZ" sz="3600" dirty="0" err="1">
                <a:latin typeface="Arial" panose="020B0604020202020204" pitchFamily="34" charset="0"/>
                <a:cs typeface="Arial" panose="020B0604020202020204" pitchFamily="34" charset="0"/>
              </a:rPr>
              <a:t>reasonably</a:t>
            </a:r>
            <a:r>
              <a:rPr lang="cs-CZ" sz="3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3600" dirty="0" err="1">
                <a:latin typeface="Arial" panose="020B0604020202020204" pitchFamily="34" charset="0"/>
                <a:cs typeface="Arial" panose="020B0604020202020204" pitchFamily="34" charset="0"/>
              </a:rPr>
              <a:t>desired</a:t>
            </a:r>
            <a:r>
              <a:rPr lang="cs-CZ" sz="3600" dirty="0">
                <a:latin typeface="Arial" panose="020B0604020202020204" pitchFamily="34" charset="0"/>
                <a:cs typeface="Arial" panose="020B0604020202020204" pitchFamily="34" charset="0"/>
              </a:rPr>
              <a:t> period </a:t>
            </a:r>
            <a:r>
              <a:rPr lang="cs-CZ" sz="3600" dirty="0" err="1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3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3600" dirty="0" err="1">
                <a:latin typeface="Arial" panose="020B0604020202020204" pitchFamily="34" charset="0"/>
                <a:cs typeface="Arial" panose="020B0604020202020204" pitchFamily="34" charset="0"/>
              </a:rPr>
              <a:t>time</a:t>
            </a:r>
            <a:r>
              <a:rPr lang="cs-CZ" sz="3600" dirty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endParaRPr lang="cs-CZ" sz="28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376168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259314" y="361537"/>
            <a:ext cx="763300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BASIC CONSIDERATIONS</a:t>
            </a:r>
            <a:endParaRPr lang="cs-CZ" sz="3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063690" y="1268963"/>
            <a:ext cx="10170367" cy="560153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cs-CZ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SAFETY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cs-CZ" sz="20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cs-CZ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TEMPERATURE CONTROL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cs-CZ" sz="20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cs-CZ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TEMPERATURE RANG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cs-CZ" sz="20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cs-CZ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MOBILE (TRANSFERABLE) STREAM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cs-CZ" sz="20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cs-CZ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INCREASE EFFECTIVITY (MINIMIZE SOLVENTS, INCREASE CONCENTRATION WHERE POSSIBLE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cs-CZ" sz="20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cs-CZ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STABILITY OF COMPONENTS DURING REACTION AND HOLD ON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cs-CZ" sz="20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cs-CZ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SIMULATE LARGE SCALE CONDITIONS IN LABORATORY (</a:t>
            </a:r>
            <a:r>
              <a:rPr lang="cs-CZ" sz="20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longed</a:t>
            </a:r>
            <a:r>
              <a:rPr lang="cs-CZ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dditions</a:t>
            </a:r>
            <a:r>
              <a:rPr lang="cs-CZ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0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eat</a:t>
            </a:r>
            <a:r>
              <a:rPr lang="cs-CZ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ccumulation</a:t>
            </a:r>
            <a:r>
              <a:rPr lang="cs-CZ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, stability </a:t>
            </a:r>
            <a:r>
              <a:rPr lang="cs-CZ" sz="20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actants</a:t>
            </a:r>
            <a:r>
              <a:rPr lang="cs-CZ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cs-CZ" sz="20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ducts</a:t>
            </a:r>
            <a:r>
              <a:rPr lang="cs-CZ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0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tc</a:t>
            </a:r>
            <a:r>
              <a:rPr lang="cs-CZ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.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cs-CZ" sz="20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cs-CZ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GET INFORMATION ABOUT PROPERTIES (</a:t>
            </a:r>
            <a:r>
              <a:rPr lang="cs-CZ" sz="20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olubilities</a:t>
            </a:r>
            <a:r>
              <a:rPr lang="cs-CZ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, pH tolerance, …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cs-CZ" b="1" dirty="0" smtClean="0"/>
          </a:p>
        </p:txBody>
      </p:sp>
    </p:spTree>
    <p:extLst>
      <p:ext uri="{BB962C8B-B14F-4D97-AF65-F5344CB8AC3E}">
        <p14:creationId xmlns:p14="http://schemas.microsoft.com/office/powerpoint/2010/main" val="36151060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259314" y="342286"/>
            <a:ext cx="763300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BASIC CONSIDERATIONS</a:t>
            </a:r>
            <a:endParaRPr lang="cs-CZ" sz="3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990630" y="999456"/>
            <a:ext cx="10170367" cy="56323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cs-CZ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DETERMINE CONTROL POINTS (in </a:t>
            </a:r>
            <a:r>
              <a:rPr lang="cs-CZ" sz="24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cess</a:t>
            </a:r>
            <a:r>
              <a:rPr lang="cs-CZ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ntrols</a:t>
            </a:r>
            <a:r>
              <a:rPr lang="cs-CZ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cs-CZ" sz="24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cs-CZ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KEEP IT SIMPL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cs-CZ" sz="24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cs-CZ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ANTICIPATE FATE OF VOLATILE REAGENT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cs-CZ" sz="24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cs-CZ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DEVELOP EFFICIENT AND STRAIGHTFORWARD WORK UP PROCEDUR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cs-CZ" sz="24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cs-CZ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CONSIDER INERT ATMOSPHERE TO AVOID THE PRESENCE OF MOISTURE AND OXYGE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cs-CZ" sz="24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cs-CZ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ASSUME SCRUBBING FOR ANNOYING OR TOXIC OFF-GASE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cs-CZ" sz="24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cs-CZ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SUGGEST RESISTANT MATERIAL</a:t>
            </a:r>
            <a:endParaRPr lang="cs-CZ" sz="2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178616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229848" y="391591"/>
            <a:ext cx="763300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CHARGING</a:t>
            </a:r>
            <a:endParaRPr lang="cs-CZ" sz="3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906248" y="1164134"/>
            <a:ext cx="10590245" cy="56938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eighing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agent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ifferential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actor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ounted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on a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oad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cell);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cs-CZ" sz="2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arging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iquid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(by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eigh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r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by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olum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) – use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am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pproach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in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aboratory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–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ensity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iquid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ill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ang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lightly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ith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emperatur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cs-CZ" sz="2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commended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ccuracy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(tolerance) -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olume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u="sng" dirty="0" smtClean="0">
                <a:latin typeface="Arial" panose="020B0604020202020204" pitchFamily="34" charset="0"/>
                <a:cs typeface="Arial" panose="020B0604020202020204" pitchFamily="34" charset="0"/>
              </a:rPr>
              <a:t>+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5%,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eight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u="sng" dirty="0" smtClean="0">
                <a:latin typeface="Arial" panose="020B0604020202020204" pitchFamily="34" charset="0"/>
                <a:cs typeface="Arial" panose="020B0604020202020204" pitchFamily="34" charset="0"/>
              </a:rPr>
              <a:t>+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2%;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cs-CZ" sz="2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ifferen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transfer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ime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nsidering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aboratory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cal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ductio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arg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)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cal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cs-CZ" sz="2800" dirty="0"/>
          </a:p>
        </p:txBody>
      </p:sp>
    </p:spTree>
    <p:extLst>
      <p:ext uri="{BB962C8B-B14F-4D97-AF65-F5344CB8AC3E}">
        <p14:creationId xmlns:p14="http://schemas.microsoft.com/office/powerpoint/2010/main" val="16298656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295049" y="232096"/>
            <a:ext cx="763300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SOLVENT CONSIDERATIONS</a:t>
            </a:r>
            <a:endParaRPr lang="cs-CZ" sz="3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615819" y="816871"/>
            <a:ext cx="10991462" cy="62170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atch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ut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ydrocarbon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olvents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ith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ven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umber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arbons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(toxicity,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lectrostatic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uildup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);</a:t>
            </a:r>
          </a:p>
          <a:p>
            <a:endParaRPr lang="cs-CZ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051175" indent="-3051175"/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lassification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olvents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– </a:t>
            </a:r>
            <a:r>
              <a:rPr lang="cs-CZ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ICH </a:t>
            </a:r>
            <a:r>
              <a:rPr lang="cs-CZ" sz="20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armonised</a:t>
            </a:r>
            <a:r>
              <a:rPr lang="cs-CZ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Guideline</a:t>
            </a:r>
            <a:r>
              <a:rPr lang="cs-CZ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Q3C 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–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mpurities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Guideline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or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sidual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olvents</a:t>
            </a:r>
            <a:endParaRPr lang="cs-CZ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051175" indent="-3051175"/>
            <a:endParaRPr lang="cs-CZ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258888" indent="-1258888" algn="just"/>
            <a:r>
              <a:rPr lang="cs-CZ" sz="20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lass</a:t>
            </a:r>
            <a:r>
              <a:rPr lang="cs-CZ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1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–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olvents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to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e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voided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nown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uman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arcinogens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trongly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uspected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uman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arcinogens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, and/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r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nvironmental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azards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.g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rbon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tetrachloride (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ncentration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limit 4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pm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), 1,2-dichloroethane (5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pm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), 1,1,1-trichloroethane (1500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pm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), benzene (2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pm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))</a:t>
            </a:r>
          </a:p>
          <a:p>
            <a:pPr marL="1258888" indent="-1258888" algn="just"/>
            <a:r>
              <a:rPr lang="cs-CZ" sz="20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lass</a:t>
            </a:r>
            <a:r>
              <a:rPr lang="cs-CZ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2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–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olvents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to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e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limited (non-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genotoxic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animal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arcinogens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gents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rreversible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toxicity,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.g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cetonitrile (410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pm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),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lorobenzene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(360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pm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), chloroform (60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pm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), </a:t>
            </a:r>
            <a:r>
              <a:rPr lang="cs-CZ" sz="2000" i="1" dirty="0" smtClean="0"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r>
              <a:rPr lang="cs-CZ" sz="2000" i="1" dirty="0" smtClean="0"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imethylformamide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(880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pm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), hexane (290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pm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),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ethanol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(3000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pm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), </a:t>
            </a:r>
            <a:r>
              <a:rPr lang="cs-CZ" sz="2000" i="1" dirty="0" smtClean="0"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ethylpyrrolidone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(530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pm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), toluene (890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pm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))</a:t>
            </a:r>
          </a:p>
          <a:p>
            <a:pPr marL="1258888" indent="-1258888" algn="just"/>
            <a:r>
              <a:rPr lang="cs-CZ" sz="20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lass</a:t>
            </a:r>
            <a:r>
              <a:rPr lang="cs-CZ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3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  – 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olvents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ith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ow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oxic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otential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ermissible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aily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xposure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50 mg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r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more per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ay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.g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etic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acid, acetone,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thyl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cetate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, heptane, 2-propanol,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riethylamine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  <a:p>
            <a:pPr marL="1258888" indent="-1258888" algn="just"/>
            <a:endParaRPr lang="cs-CZ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olvents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or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hich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no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dequate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oxicological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data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as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ound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– a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anufacturer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s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sked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to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upply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justification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or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sidual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evels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these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olvents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.g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iisopropyl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ether,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etroleum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ether,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rifluoroacetic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acid)</a:t>
            </a:r>
          </a:p>
          <a:p>
            <a:pPr marL="1258888" indent="-1258888" algn="just"/>
            <a:endParaRPr lang="cs-CZ" dirty="0"/>
          </a:p>
        </p:txBody>
      </p:sp>
    </p:spTree>
    <p:extLst>
      <p:ext uri="{BB962C8B-B14F-4D97-AF65-F5344CB8AC3E}">
        <p14:creationId xmlns:p14="http://schemas.microsoft.com/office/powerpoint/2010/main" val="8252666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290385" y="221416"/>
            <a:ext cx="763300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3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WORK UP</a:t>
            </a:r>
            <a:endParaRPr lang="cs-CZ" sz="36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017037" y="867747"/>
            <a:ext cx="10179698" cy="44627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400" b="1" dirty="0">
                <a:latin typeface="Arial" panose="020B0604020202020204" pitchFamily="34" charset="0"/>
                <a:cs typeface="Arial" panose="020B0604020202020204" pitchFamily="34" charset="0"/>
              </a:rPr>
              <a:t>IN PROCESS CONTROLS (</a:t>
            </a:r>
            <a:r>
              <a:rPr lang="cs-CZ" sz="2400" b="1" dirty="0" err="1">
                <a:latin typeface="Arial" panose="020B0604020202020204" pitchFamily="34" charset="0"/>
                <a:cs typeface="Arial" panose="020B0604020202020204" pitchFamily="34" charset="0"/>
              </a:rPr>
              <a:t>IPCs</a:t>
            </a:r>
            <a:r>
              <a:rPr lang="cs-CZ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cs-CZ" sz="24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cs-CZ" dirty="0"/>
          </a:p>
          <a:p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Off-line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nalysis</a:t>
            </a:r>
            <a:endParaRPr lang="cs-CZ" sz="24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In-line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nalysis</a:t>
            </a:r>
            <a:endParaRPr lang="cs-CZ" sz="24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On-line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nalysis</a:t>
            </a:r>
            <a:endParaRPr lang="cs-CZ" sz="24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cs-CZ" dirty="0"/>
          </a:p>
          <a:p>
            <a:r>
              <a:rPr lang="cs-CZ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WORK UP</a:t>
            </a:r>
            <a:endParaRPr lang="cs-CZ" sz="24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cs-CZ" sz="16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fficiency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–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.g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ystallization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irectly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rom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action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ixture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		     –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abor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st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s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very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mportant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xtractions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are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generally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eferred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ver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iltration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to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move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mpurities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lumn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romatography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s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are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and very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xpensive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endParaRPr lang="cs-CZ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989401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912215" y="401217"/>
            <a:ext cx="763300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WORK UP</a:t>
            </a:r>
            <a:endParaRPr lang="cs-CZ" sz="3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706582" y="1429789"/>
            <a:ext cx="11030989" cy="52629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nclude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peration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fter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actio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a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eclared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mplet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Such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peration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nclud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quenching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actio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oth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to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mov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mpuritie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acilitat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duc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solatio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and to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llow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af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andling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ces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tream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ve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fter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duc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solatio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L="285750" indent="-285750" algn="just">
              <a:buFont typeface="Arial" panose="020B0604020202020204" pitchFamily="34" charset="0"/>
              <a:buChar char="•"/>
            </a:pP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Quenching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activ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species</a:t>
            </a: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pH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djustment</a:t>
            </a:r>
            <a:endParaRPr lang="cs-CZ" sz="2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iltration</a:t>
            </a:r>
            <a:endParaRPr lang="cs-CZ" sz="2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ecipitation</a:t>
            </a:r>
            <a:endParaRPr lang="cs-CZ" sz="2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xtractions</a:t>
            </a:r>
            <a:endParaRPr lang="cs-CZ" sz="2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ncentratio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ncluding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azeotropic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istillatio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romatography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894552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912215" y="401217"/>
            <a:ext cx="763300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WORK UP</a:t>
            </a:r>
            <a:endParaRPr lang="cs-CZ" sz="3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706582" y="1429789"/>
            <a:ext cx="11030989" cy="3539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ypical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im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oney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aving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echnique</a:t>
            </a:r>
            <a:endParaRPr lang="cs-CZ" sz="2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/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TELESCOPING</a:t>
            </a:r>
          </a:p>
          <a:p>
            <a:pPr algn="ctr"/>
            <a:endParaRPr lang="cs-CZ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actio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ceed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urther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ithou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full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solatio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ntermediat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ith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dvantag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ve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ithou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ny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quench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 algn="just"/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ushing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actio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to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mpletio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–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moval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id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ducts</a:t>
            </a: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532487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259314" y="361537"/>
            <a:ext cx="763300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BASIC CONSIDERATIONS</a:t>
            </a:r>
            <a:endParaRPr lang="cs-CZ" sz="3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063690" y="1268963"/>
            <a:ext cx="10170367" cy="48320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aboratory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edicinal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)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emistry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(mg – g) has to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divers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lexibl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romatography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very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mmo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 algn="just"/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a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done by a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ynthetic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emis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nly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 algn="just"/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cess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(up-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caled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athway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(kg – 1000 kg)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us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vid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liabl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sult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cedur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xpected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to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robus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peatabl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impl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conomic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ocuse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on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afety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oth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perator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atient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);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romatography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to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voided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 algn="just"/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us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done in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utual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operatio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ynthetic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emis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inks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in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tep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) and a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emical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ngineer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inks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in unit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peration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27905314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912215" y="401217"/>
            <a:ext cx="763300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WORK UP</a:t>
            </a:r>
            <a:endParaRPr lang="cs-CZ" sz="3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3961070"/>
              </p:ext>
            </p:extLst>
          </p:nvPr>
        </p:nvGraphicFramePr>
        <p:xfrm>
          <a:off x="1221066" y="1573086"/>
          <a:ext cx="9896495" cy="26186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3" name="CS ChemDraw Drawing" r:id="rId3" imgW="6034448" imgH="1596764" progId="ChemDraw.Document.6.0">
                  <p:embed/>
                </p:oleObj>
              </mc:Choice>
              <mc:Fallback>
                <p:oleObj name="CS ChemDraw Drawing" r:id="rId3" imgW="6034448" imgH="1596764" progId="ChemDraw.Document.6.0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21066" y="1573086"/>
                        <a:ext cx="9896495" cy="26186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131216" y="5495827"/>
            <a:ext cx="1019980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Gallou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F. </a:t>
            </a:r>
            <a:r>
              <a:rPr lang="cs-CZ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et al J. </a:t>
            </a:r>
            <a:r>
              <a:rPr lang="cs-CZ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rg</a:t>
            </a:r>
            <a:r>
              <a:rPr lang="cs-CZ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cs-CZ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em</a:t>
            </a:r>
            <a:r>
              <a:rPr lang="cs-CZ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. 70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6960 (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2005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857219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912215" y="401217"/>
            <a:ext cx="763300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WORK UP</a:t>
            </a:r>
            <a:endParaRPr lang="cs-CZ" sz="3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838986" y="1319753"/>
            <a:ext cx="536385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QUENCHING REACTIONS</a:t>
            </a:r>
            <a:endParaRPr lang="cs-CZ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857839" y="2187019"/>
            <a:ext cx="1068056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af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ecompositio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xcessiv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agent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top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action</a:t>
            </a: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5595942"/>
              </p:ext>
            </p:extLst>
          </p:nvPr>
        </p:nvGraphicFramePr>
        <p:xfrm>
          <a:off x="1818890" y="2898673"/>
          <a:ext cx="8430413" cy="3548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7" name="CS ChemDraw Drawing" r:id="rId3" imgW="4460536" imgH="1877427" progId="ChemDraw.Document.6.0">
                  <p:embed/>
                </p:oleObj>
              </mc:Choice>
              <mc:Fallback>
                <p:oleObj name="CS ChemDraw Drawing" r:id="rId3" imgW="4460536" imgH="1877427" progId="ChemDraw.Document.6.0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18890" y="2898673"/>
                        <a:ext cx="8430413" cy="3548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167337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912215" y="401217"/>
            <a:ext cx="763300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WORK UP</a:t>
            </a:r>
            <a:endParaRPr lang="cs-CZ" sz="3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838986" y="1319753"/>
            <a:ext cx="536385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QUENCHING REACTIONS</a:t>
            </a:r>
            <a:endParaRPr lang="cs-CZ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4330427"/>
              </p:ext>
            </p:extLst>
          </p:nvPr>
        </p:nvGraphicFramePr>
        <p:xfrm>
          <a:off x="1751978" y="2176734"/>
          <a:ext cx="7953474" cy="5414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1" name="CS ChemDraw Drawing" r:id="rId3" imgW="3220030" imgH="219218" progId="ChemDraw.Document.6.0">
                  <p:embed/>
                </p:oleObj>
              </mc:Choice>
              <mc:Fallback>
                <p:oleObj name="CS ChemDraw Drawing" r:id="rId3" imgW="3220030" imgH="219218" progId="ChemDraw.Document.6.0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51978" y="2176734"/>
                        <a:ext cx="7953474" cy="5414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008667" y="5326144"/>
            <a:ext cx="10680569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areful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ith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alogenated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olvent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.g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chloromethan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) in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presence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zide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iazidomethan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!!)</a:t>
            </a: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884531" y="3216446"/>
            <a:ext cx="1092884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VERY CAREFUL</a:t>
            </a:r>
            <a:endParaRPr lang="cs-CZ" sz="2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cent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ssue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ith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ormation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itrosamines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.g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. limit in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alsartan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(320 mg dose)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ill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e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0.03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pm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in 2021</a:t>
            </a:r>
            <a:endParaRPr lang="cs-CZ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838856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912215" y="401217"/>
            <a:ext cx="763300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WORK UP</a:t>
            </a:r>
            <a:endParaRPr lang="cs-CZ" sz="3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90452" y="1319753"/>
            <a:ext cx="11521440" cy="52629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EXTRACTIONS</a:t>
            </a:r>
          </a:p>
          <a:p>
            <a:pPr algn="just"/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Used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to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eparat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eutral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mpound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rom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ater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olubl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mponent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Solid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has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xtractio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(SPE) –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eparat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mpound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ignifican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ifferen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polarity;</a:t>
            </a: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olubility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r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iscibility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rganic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olvent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ith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ater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eparatio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ayers</a:t>
            </a:r>
            <a:endParaRPr lang="cs-CZ" sz="2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pH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alu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djustmen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– extra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pportunitie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onic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trength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olubility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igher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emperature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 marL="457200" indent="-457200" algn="just">
              <a:buFont typeface="Arial" panose="020B0604020202020204" pitchFamily="34" charset="0"/>
              <a:buChar char="•"/>
            </a:pP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175685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912215" y="401217"/>
            <a:ext cx="763300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WORK UP</a:t>
            </a:r>
            <a:endParaRPr lang="cs-CZ" sz="3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39623" y="985992"/>
            <a:ext cx="115214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EXTRACTIONS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3222498"/>
              </p:ext>
            </p:extLst>
          </p:nvPr>
        </p:nvGraphicFramePr>
        <p:xfrm>
          <a:off x="1608841" y="1581363"/>
          <a:ext cx="9139738" cy="49916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5" name="CS ChemDraw Drawing" r:id="rId3" imgW="5973685" imgH="3262505" progId="ChemDraw.Document.6.0">
                  <p:embed/>
                </p:oleObj>
              </mc:Choice>
              <mc:Fallback>
                <p:oleObj name="CS ChemDraw Drawing" r:id="rId3" imgW="5973685" imgH="3262505" progId="ChemDraw.Document.6.0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08841" y="1581363"/>
                        <a:ext cx="9139738" cy="49916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490193" y="5486399"/>
            <a:ext cx="5797485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Zegar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S. </a:t>
            </a:r>
            <a:r>
              <a:rPr lang="cs-CZ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et al </a:t>
            </a:r>
            <a:r>
              <a:rPr lang="cs-CZ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rg</a:t>
            </a:r>
            <a:r>
              <a:rPr lang="cs-CZ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cs-CZ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cess</a:t>
            </a:r>
            <a:r>
              <a:rPr lang="cs-CZ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Res. </a:t>
            </a:r>
            <a:r>
              <a:rPr lang="cs-CZ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ev</a:t>
            </a:r>
            <a:r>
              <a:rPr lang="cs-CZ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. 11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747 (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2007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994242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912215" y="401217"/>
            <a:ext cx="763300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WORK UP</a:t>
            </a:r>
            <a:endParaRPr lang="cs-CZ" sz="3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39623" y="985992"/>
            <a:ext cx="1152144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EXTRACTIONS</a:t>
            </a:r>
          </a:p>
          <a:p>
            <a:pPr algn="just"/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nvenien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Aqueous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olution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or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xtractions</a:t>
            </a:r>
            <a:endParaRPr lang="cs-CZ" sz="2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08433571"/>
              </p:ext>
            </p:extLst>
          </p:nvPr>
        </p:nvGraphicFramePr>
        <p:xfrm>
          <a:off x="1912215" y="2134580"/>
          <a:ext cx="8128000" cy="44246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32000">
                  <a:extLst>
                    <a:ext uri="{9D8B030D-6E8A-4147-A177-3AD203B41FA5}">
                      <a16:colId xmlns:a16="http://schemas.microsoft.com/office/drawing/2014/main" val="1169626487"/>
                    </a:ext>
                  </a:extLst>
                </a:gridCol>
                <a:gridCol w="2032000">
                  <a:extLst>
                    <a:ext uri="{9D8B030D-6E8A-4147-A177-3AD203B41FA5}">
                      <a16:colId xmlns:a16="http://schemas.microsoft.com/office/drawing/2014/main" val="1142310637"/>
                    </a:ext>
                  </a:extLst>
                </a:gridCol>
                <a:gridCol w="2032000">
                  <a:extLst>
                    <a:ext uri="{9D8B030D-6E8A-4147-A177-3AD203B41FA5}">
                      <a16:colId xmlns:a16="http://schemas.microsoft.com/office/drawing/2014/main" val="2472396935"/>
                    </a:ext>
                  </a:extLst>
                </a:gridCol>
                <a:gridCol w="2032000">
                  <a:extLst>
                    <a:ext uri="{9D8B030D-6E8A-4147-A177-3AD203B41FA5}">
                      <a16:colId xmlns:a16="http://schemas.microsoft.com/office/drawing/2014/main" val="90508793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cs-CZ" b="1" dirty="0" err="1" smtClean="0"/>
                        <a:t>Solvent</a:t>
                      </a:r>
                      <a:endParaRPr lang="cs-CZ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b="1" dirty="0" smtClean="0"/>
                        <a:t>pH </a:t>
                      </a:r>
                      <a:r>
                        <a:rPr lang="cs-CZ" b="1" dirty="0" err="1" smtClean="0"/>
                        <a:t>of</a:t>
                      </a:r>
                      <a:r>
                        <a:rPr lang="cs-CZ" b="1" dirty="0" smtClean="0"/>
                        <a:t> 0.1 N solution</a:t>
                      </a:r>
                      <a:endParaRPr lang="cs-CZ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b="1" dirty="0" err="1" smtClean="0"/>
                        <a:t>Relative</a:t>
                      </a:r>
                      <a:r>
                        <a:rPr lang="cs-CZ" b="1" dirty="0" smtClean="0"/>
                        <a:t> </a:t>
                      </a:r>
                      <a:r>
                        <a:rPr lang="cs-CZ" b="1" dirty="0" err="1" smtClean="0"/>
                        <a:t>Solubility</a:t>
                      </a:r>
                      <a:r>
                        <a:rPr lang="cs-CZ" b="1" dirty="0" smtClean="0"/>
                        <a:t> in </a:t>
                      </a:r>
                      <a:r>
                        <a:rPr lang="cs-CZ" b="1" dirty="0" err="1" smtClean="0"/>
                        <a:t>Organic</a:t>
                      </a:r>
                      <a:r>
                        <a:rPr lang="cs-CZ" b="1" dirty="0" smtClean="0"/>
                        <a:t> </a:t>
                      </a:r>
                      <a:r>
                        <a:rPr lang="cs-CZ" b="1" dirty="0" err="1" smtClean="0"/>
                        <a:t>Solvents</a:t>
                      </a:r>
                      <a:endParaRPr lang="cs-CZ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b="1" dirty="0" err="1" smtClean="0"/>
                        <a:t>Comments</a:t>
                      </a:r>
                      <a:endParaRPr lang="cs-CZ" b="1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2266059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cs-CZ" dirty="0" err="1" smtClean="0"/>
                        <a:t>HCl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1.1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err="1" smtClean="0"/>
                        <a:t>High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err="1" smtClean="0"/>
                        <a:t>Corrosive</a:t>
                      </a:r>
                      <a:r>
                        <a:rPr lang="cs-CZ" dirty="0" smtClean="0"/>
                        <a:t>, </a:t>
                      </a:r>
                      <a:r>
                        <a:rPr lang="cs-CZ" dirty="0" err="1" smtClean="0"/>
                        <a:t>volatile</a:t>
                      </a:r>
                      <a:endParaRPr lang="cs-CZ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2182717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H</a:t>
                      </a:r>
                      <a:r>
                        <a:rPr lang="cs-CZ" baseline="-25000" dirty="0" smtClean="0"/>
                        <a:t>2</a:t>
                      </a:r>
                      <a:r>
                        <a:rPr lang="cs-CZ" dirty="0" smtClean="0"/>
                        <a:t>SO</a:t>
                      </a:r>
                      <a:r>
                        <a:rPr lang="cs-CZ" baseline="-25000" dirty="0" smtClean="0"/>
                        <a:t>4</a:t>
                      </a:r>
                      <a:endParaRPr lang="cs-CZ" baseline="-25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1.2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err="1" smtClean="0"/>
                        <a:t>Low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cs-CZ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32208124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cs-CZ" dirty="0" err="1" smtClean="0"/>
                        <a:t>AcOH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2.9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err="1" smtClean="0"/>
                        <a:t>High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err="1" smtClean="0"/>
                        <a:t>Weak</a:t>
                      </a:r>
                      <a:r>
                        <a:rPr lang="cs-CZ" dirty="0" smtClean="0"/>
                        <a:t> acid</a:t>
                      </a:r>
                      <a:endParaRPr lang="cs-CZ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70558696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Na</a:t>
                      </a:r>
                      <a:r>
                        <a:rPr lang="cs-CZ" baseline="-25000" dirty="0" smtClean="0"/>
                        <a:t>2</a:t>
                      </a:r>
                      <a:r>
                        <a:rPr lang="cs-CZ" dirty="0" smtClean="0"/>
                        <a:t>HPO</a:t>
                      </a:r>
                      <a:r>
                        <a:rPr lang="cs-CZ" baseline="-25000" dirty="0" smtClean="0"/>
                        <a:t>4</a:t>
                      </a:r>
                      <a:endParaRPr lang="cs-CZ" baseline="-25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8.5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err="1" smtClean="0"/>
                        <a:t>Low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cs-CZ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68479671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NaHCO</a:t>
                      </a:r>
                      <a:r>
                        <a:rPr lang="cs-CZ" baseline="-25000" dirty="0" smtClean="0"/>
                        <a:t>3</a:t>
                      </a:r>
                      <a:endParaRPr lang="cs-CZ" baseline="-25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8.4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err="1" smtClean="0"/>
                        <a:t>Low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cs-CZ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20314116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NH</a:t>
                      </a:r>
                      <a:r>
                        <a:rPr lang="cs-CZ" baseline="-25000" dirty="0" smtClean="0"/>
                        <a:t>3</a:t>
                      </a:r>
                      <a:endParaRPr lang="cs-CZ" baseline="-25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11.1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err="1" smtClean="0"/>
                        <a:t>Moderate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err="1" smtClean="0"/>
                        <a:t>Volatile</a:t>
                      </a:r>
                      <a:endParaRPr lang="cs-CZ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2451669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Na</a:t>
                      </a:r>
                      <a:r>
                        <a:rPr lang="cs-CZ" baseline="-25000" dirty="0" smtClean="0"/>
                        <a:t>2</a:t>
                      </a:r>
                      <a:r>
                        <a:rPr lang="cs-CZ" dirty="0" smtClean="0"/>
                        <a:t>CO</a:t>
                      </a:r>
                      <a:r>
                        <a:rPr lang="cs-CZ" baseline="-25000" dirty="0" smtClean="0"/>
                        <a:t>3</a:t>
                      </a:r>
                      <a:endParaRPr lang="cs-CZ" baseline="-25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11.6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err="1" smtClean="0"/>
                        <a:t>Low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cs-CZ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53003658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Na</a:t>
                      </a:r>
                      <a:r>
                        <a:rPr lang="cs-CZ" baseline="-25000" dirty="0" smtClean="0"/>
                        <a:t>3</a:t>
                      </a:r>
                      <a:r>
                        <a:rPr lang="cs-CZ" dirty="0" smtClean="0"/>
                        <a:t>PO</a:t>
                      </a:r>
                      <a:r>
                        <a:rPr lang="cs-CZ" baseline="-25000" dirty="0" smtClean="0"/>
                        <a:t>4</a:t>
                      </a:r>
                      <a:endParaRPr lang="cs-CZ" baseline="-25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12.0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err="1" smtClean="0"/>
                        <a:t>Low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cs-CZ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69157382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716722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912215" y="401217"/>
            <a:ext cx="763300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WORK UP</a:t>
            </a:r>
            <a:endParaRPr lang="cs-CZ" sz="3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39623" y="985992"/>
            <a:ext cx="11521440" cy="52629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FILTRATION</a:t>
            </a:r>
          </a:p>
          <a:p>
            <a:pPr algn="just"/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olish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iltration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–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peratio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to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mov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rac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mount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nsolubl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mpuritie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efor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ther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peration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–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assing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ces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tream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rough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in-line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ilter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ith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ifferen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porosity;</a:t>
            </a:r>
          </a:p>
          <a:p>
            <a:pPr algn="just"/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Very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mportan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or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rystallization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voiding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mulsion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 algn="just"/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Ultrafiltratio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– protein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eparatio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rough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embrane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 algn="just"/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endParaRPr lang="cs-CZ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endParaRPr lang="cs-CZ" sz="28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930259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912215" y="401217"/>
            <a:ext cx="763300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WORK UP</a:t>
            </a:r>
            <a:endParaRPr lang="cs-CZ" sz="3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39623" y="985992"/>
            <a:ext cx="11521440" cy="61247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PERVAPORATION</a:t>
            </a:r>
          </a:p>
          <a:p>
            <a:pPr algn="just"/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ervaporation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rough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embrane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–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pecific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or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om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olvent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– a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cessing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ethod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or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eparatio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ixture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iquid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by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artial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aporizatio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rough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onporou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r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orou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embrane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eparatio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mponent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ased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on a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ifferenc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on a transport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at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ndividual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mponent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rough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embran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ervaporatio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ffectiv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or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olution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ntaining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race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r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minor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mount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mponen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to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moved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 algn="just"/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ydrophilic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embranes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or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ehydratio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lcohol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ntaining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mall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moun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ater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ydrophobic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embranes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or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moval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race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rganic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mpound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rom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aqueous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olution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 algn="just"/>
            <a:endParaRPr lang="cs-CZ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endParaRPr lang="cs-CZ" sz="28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772016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912215" y="401217"/>
            <a:ext cx="763300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WORK UP</a:t>
            </a:r>
            <a:endParaRPr lang="cs-CZ" sz="3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39623" y="985992"/>
            <a:ext cx="11521440" cy="61247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PERVAPORATION</a:t>
            </a:r>
          </a:p>
          <a:p>
            <a:pPr algn="just"/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ydrophilic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embranes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–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mmercially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most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uccessful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embrane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are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ormed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rom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olyvinyl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lcohol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r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olyimide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 algn="just"/>
            <a:endParaRPr lang="cs-CZ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cs-CZ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ydrophobic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embranes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–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ased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on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olydimethylsiloxane</a:t>
            </a:r>
            <a:endParaRPr lang="cs-CZ" sz="2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PRINCIPAL</a:t>
            </a:r>
            <a:endParaRPr lang="cs-CZ" sz="2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endParaRPr lang="cs-CZ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essur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ifferenc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on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ide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embran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usually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tmospheric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vs.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cuum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),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ermeat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goe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rough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embran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tentat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oe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not go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rough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u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eparated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algn="just"/>
            <a:endParaRPr lang="cs-CZ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endParaRPr lang="cs-CZ" sz="28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5588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912215" y="401217"/>
            <a:ext cx="763300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WORK UP</a:t>
            </a:r>
            <a:endParaRPr lang="cs-CZ" sz="3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39623" y="985992"/>
            <a:ext cx="115214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PERVAPORATION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9623" y="1789972"/>
            <a:ext cx="4927853" cy="3978352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00343" y="1789971"/>
            <a:ext cx="5555138" cy="39783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56220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259314" y="361537"/>
            <a:ext cx="763300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BASIC CONSIDERATIONS</a:t>
            </a:r>
            <a:endParaRPr lang="cs-CZ" sz="3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005939" y="1413391"/>
            <a:ext cx="10862010" cy="50783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hat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s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cale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-up?</a:t>
            </a:r>
          </a:p>
          <a:p>
            <a:endParaRPr lang="cs-CZ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Transferring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lab-scale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chemical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process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to pilot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or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commercial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equipment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with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buFont typeface="Arial" pitchFamily="34" charset="0"/>
              <a:buChar char="•"/>
            </a:pP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same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yield</a:t>
            </a: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buFont typeface="Arial" pitchFamily="34" charset="0"/>
              <a:buChar char="•"/>
            </a:pP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same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selectivity</a:t>
            </a: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buFont typeface="Arial" pitchFamily="34" charset="0"/>
              <a:buChar char="•"/>
            </a:pP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same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quality</a:t>
            </a: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cs-CZ" sz="24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cs-CZ" sz="24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Scale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-up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is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>
                <a:latin typeface="Arial" panose="020B0604020202020204" pitchFamily="34" charset="0"/>
                <a:cs typeface="Arial" panose="020B0604020202020204" pitchFamily="34" charset="0"/>
              </a:rPr>
              <a:t>NOT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simple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linear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increase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in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geometric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dimensions</a:t>
            </a: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cs-CZ" sz="24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131143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912215" y="401217"/>
            <a:ext cx="763300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WORK UP</a:t>
            </a:r>
            <a:endParaRPr lang="cs-CZ" sz="3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567891" y="1387208"/>
            <a:ext cx="115214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CHROMATOGRAPHY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567891" y="2536504"/>
            <a:ext cx="11293172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Best to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void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echnically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ifficult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xpensive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on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arge-scale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, but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till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used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in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pecial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ases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eparative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romatography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);</a:t>
            </a:r>
          </a:p>
          <a:p>
            <a:endParaRPr lang="cs-CZ" sz="24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Solid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hase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xtraction</a:t>
            </a:r>
            <a:endParaRPr lang="cs-CZ" sz="24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cs-CZ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imulated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oving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ed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romatography</a:t>
            </a:r>
            <a:endParaRPr lang="cs-CZ" sz="24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cs-CZ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cs-CZ" sz="2400" dirty="0">
                <a:hlinkClick r:id="rId2"/>
              </a:rPr>
              <a:t>https://</a:t>
            </a:r>
            <a:r>
              <a:rPr lang="cs-CZ" sz="2400" dirty="0" smtClean="0">
                <a:hlinkClick r:id="rId2"/>
              </a:rPr>
              <a:t>www.youtube.com/watch?v=Harx2khTuEc</a:t>
            </a:r>
            <a:endParaRPr lang="cs-CZ" sz="2400" dirty="0" smtClean="0"/>
          </a:p>
          <a:p>
            <a:endParaRPr lang="cs-CZ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541264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912215" y="401217"/>
            <a:ext cx="763300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EFFICIENT PROCESS DEVELOPMENT</a:t>
            </a:r>
            <a:endParaRPr lang="cs-CZ" sz="20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923731" y="1352939"/>
            <a:ext cx="10179698" cy="52629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cs-CZ" sz="20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nticipate</a:t>
            </a:r>
            <a:r>
              <a:rPr lang="cs-CZ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cs-CZ" sz="20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void</a:t>
            </a:r>
            <a:r>
              <a:rPr lang="cs-CZ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blems</a:t>
            </a:r>
            <a:endParaRPr lang="cs-CZ" sz="20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cs-CZ" sz="20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cs-CZ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Do </a:t>
            </a:r>
            <a:r>
              <a:rPr lang="cs-CZ" sz="20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xperiments</a:t>
            </a:r>
            <a:r>
              <a:rPr lang="cs-CZ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t</a:t>
            </a:r>
            <a:r>
              <a:rPr lang="cs-CZ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minimum and maximum </a:t>
            </a:r>
            <a:r>
              <a:rPr lang="cs-CZ" sz="20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anges</a:t>
            </a:r>
            <a:r>
              <a:rPr lang="cs-CZ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to </a:t>
            </a:r>
            <a:r>
              <a:rPr lang="cs-CZ" sz="20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nfirm</a:t>
            </a:r>
            <a:r>
              <a:rPr lang="cs-CZ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obustness</a:t>
            </a:r>
            <a:r>
              <a:rPr lang="cs-CZ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/sensitivity in </a:t>
            </a:r>
            <a:r>
              <a:rPr lang="cs-CZ" sz="20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ases</a:t>
            </a:r>
            <a:r>
              <a:rPr lang="cs-CZ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here</a:t>
            </a:r>
            <a:r>
              <a:rPr lang="cs-CZ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cs-CZ" sz="20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articular</a:t>
            </a:r>
            <a:r>
              <a:rPr lang="cs-CZ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arameter</a:t>
            </a:r>
            <a:r>
              <a:rPr lang="cs-CZ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s</a:t>
            </a:r>
            <a:r>
              <a:rPr lang="cs-CZ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ignificant</a:t>
            </a:r>
            <a:endParaRPr lang="cs-CZ" sz="20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cs-CZ" sz="20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cs-CZ" sz="20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dentify</a:t>
            </a:r>
            <a:r>
              <a:rPr lang="cs-CZ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ritical</a:t>
            </a:r>
            <a:r>
              <a:rPr lang="cs-CZ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mpurities</a:t>
            </a:r>
            <a:r>
              <a:rPr lang="cs-CZ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ithin</a:t>
            </a:r>
            <a:r>
              <a:rPr lang="cs-CZ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hole</a:t>
            </a:r>
            <a:r>
              <a:rPr lang="cs-CZ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cess</a:t>
            </a:r>
            <a:r>
              <a:rPr lang="cs-CZ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cs-CZ" sz="20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ir</a:t>
            </a:r>
            <a:r>
              <a:rPr lang="cs-CZ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ate</a:t>
            </a:r>
            <a:endParaRPr lang="cs-CZ" sz="20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cs-CZ" sz="20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cs-CZ" sz="20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Get</a:t>
            </a:r>
            <a:r>
              <a:rPr lang="cs-CZ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maximum </a:t>
            </a:r>
            <a:r>
              <a:rPr lang="cs-CZ" sz="20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llowed</a:t>
            </a:r>
            <a:r>
              <a:rPr lang="cs-CZ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evel</a:t>
            </a:r>
            <a:r>
              <a:rPr lang="cs-CZ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ritical</a:t>
            </a:r>
            <a:r>
              <a:rPr lang="cs-CZ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mpurities</a:t>
            </a:r>
            <a:r>
              <a:rPr lang="cs-CZ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cs-CZ" sz="20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cs-CZ" sz="20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ow</a:t>
            </a:r>
            <a:r>
              <a:rPr lang="cs-CZ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to </a:t>
            </a:r>
            <a:r>
              <a:rPr lang="cs-CZ" sz="20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ceed</a:t>
            </a:r>
            <a:r>
              <a:rPr lang="cs-CZ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f</a:t>
            </a:r>
            <a:r>
              <a:rPr lang="cs-CZ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pecification</a:t>
            </a:r>
            <a:r>
              <a:rPr lang="cs-CZ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riteria</a:t>
            </a:r>
            <a:r>
              <a:rPr lang="cs-CZ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in </a:t>
            </a:r>
            <a:r>
              <a:rPr lang="cs-CZ" sz="20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PCs</a:t>
            </a:r>
            <a:r>
              <a:rPr lang="cs-CZ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are not met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cs-CZ" sz="20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cs-CZ" sz="20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ay</a:t>
            </a:r>
            <a:r>
              <a:rPr lang="cs-CZ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ttention</a:t>
            </a:r>
            <a:r>
              <a:rPr lang="cs-CZ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to </a:t>
            </a:r>
            <a:r>
              <a:rPr lang="cs-CZ" sz="20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etails</a:t>
            </a:r>
            <a:r>
              <a:rPr lang="cs-CZ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0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bserve</a:t>
            </a:r>
            <a:r>
              <a:rPr lang="cs-CZ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unusual</a:t>
            </a:r>
            <a:r>
              <a:rPr lang="cs-CZ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anges</a:t>
            </a:r>
            <a:endParaRPr lang="cs-CZ" sz="20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cs-CZ" sz="20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cs-CZ" sz="20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void</a:t>
            </a:r>
            <a:r>
              <a:rPr lang="cs-CZ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ystematic</a:t>
            </a:r>
            <a:r>
              <a:rPr lang="cs-CZ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rrors</a:t>
            </a:r>
            <a:endParaRPr lang="cs-CZ" sz="20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cs-CZ" sz="20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cs-CZ" sz="20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ake</a:t>
            </a:r>
            <a:r>
              <a:rPr lang="cs-CZ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nto</a:t>
            </a:r>
            <a:r>
              <a:rPr lang="cs-CZ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ccount</a:t>
            </a:r>
            <a:r>
              <a:rPr lang="cs-CZ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uture</a:t>
            </a:r>
            <a:r>
              <a:rPr lang="cs-CZ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cess</a:t>
            </a:r>
            <a:r>
              <a:rPr lang="cs-CZ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alidation</a:t>
            </a:r>
            <a:endParaRPr lang="cs-CZ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cs-CZ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585215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912215" y="401217"/>
            <a:ext cx="763300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3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PROCESS VALIDATION</a:t>
            </a:r>
            <a:endParaRPr lang="cs-CZ" sz="36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923731" y="1231641"/>
            <a:ext cx="10440955" cy="48013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cs-CZ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umulative</a:t>
            </a:r>
            <a:r>
              <a:rPr lang="cs-CZ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ffort</a:t>
            </a:r>
            <a:r>
              <a:rPr lang="cs-CZ" b="1" dirty="0" smtClean="0">
                <a:latin typeface="Arial" panose="020B0604020202020204" pitchFamily="34" charset="0"/>
                <a:cs typeface="Arial" panose="020B0604020202020204" pitchFamily="34" charset="0"/>
              </a:rPr>
              <a:t> to </a:t>
            </a:r>
            <a:r>
              <a:rPr lang="cs-CZ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emonstrate</a:t>
            </a:r>
            <a:r>
              <a:rPr lang="cs-CZ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liable</a:t>
            </a:r>
            <a:r>
              <a:rPr lang="cs-CZ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cessing</a:t>
            </a:r>
            <a:r>
              <a:rPr lang="cs-CZ" b="1" dirty="0" smtClean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cs-CZ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duct</a:t>
            </a:r>
            <a:r>
              <a:rPr lang="cs-CZ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quality</a:t>
            </a:r>
            <a:r>
              <a:rPr lang="cs-CZ" b="1" dirty="0" smtClean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cs-CZ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cs-CZ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ruition</a:t>
            </a:r>
            <a:r>
              <a:rPr lang="cs-CZ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abor</a:t>
            </a:r>
            <a:r>
              <a:rPr lang="cs-CZ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cess</a:t>
            </a:r>
            <a:r>
              <a:rPr lang="cs-CZ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emists</a:t>
            </a:r>
            <a:r>
              <a:rPr lang="cs-CZ" b="1" dirty="0" smtClean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cs-CZ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ngineers</a:t>
            </a:r>
            <a:r>
              <a:rPr lang="cs-CZ" b="1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ultimate</a:t>
            </a:r>
            <a:r>
              <a:rPr lang="cs-CZ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ests</a:t>
            </a:r>
            <a:r>
              <a:rPr lang="cs-CZ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ow</a:t>
            </a:r>
            <a:r>
              <a:rPr lang="cs-CZ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ell</a:t>
            </a:r>
            <a:r>
              <a:rPr lang="cs-CZ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ne</a:t>
            </a:r>
            <a:r>
              <a:rPr lang="cs-CZ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understands</a:t>
            </a:r>
            <a:r>
              <a:rPr lang="cs-CZ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cess</a:t>
            </a:r>
            <a:r>
              <a:rPr lang="cs-CZ" b="1" dirty="0" smtClean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cs-CZ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cs-CZ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efore</a:t>
            </a:r>
            <a:r>
              <a:rPr lang="cs-CZ" b="1" dirty="0" smtClean="0">
                <a:latin typeface="Arial" panose="020B0604020202020204" pitchFamily="34" charset="0"/>
                <a:cs typeface="Arial" panose="020B0604020202020204" pitchFamily="34" charset="0"/>
              </a:rPr>
              <a:t> 1970s </a:t>
            </a:r>
            <a:r>
              <a:rPr lang="cs-CZ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ittle</a:t>
            </a:r>
            <a:r>
              <a:rPr lang="cs-CZ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ttention</a:t>
            </a:r>
            <a:r>
              <a:rPr lang="cs-CZ" b="1" dirty="0" smtClean="0">
                <a:latin typeface="Arial" panose="020B0604020202020204" pitchFamily="34" charset="0"/>
                <a:cs typeface="Arial" panose="020B0604020202020204" pitchFamily="34" charset="0"/>
              </a:rPr>
              <a:t> has </a:t>
            </a:r>
            <a:r>
              <a:rPr lang="cs-CZ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een</a:t>
            </a:r>
            <a:r>
              <a:rPr lang="cs-CZ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aid</a:t>
            </a:r>
            <a:r>
              <a:rPr lang="cs-CZ" b="1" dirty="0" smtClean="0">
                <a:latin typeface="Arial" panose="020B0604020202020204" pitchFamily="34" charset="0"/>
                <a:cs typeface="Arial" panose="020B0604020202020204" pitchFamily="34" charset="0"/>
              </a:rPr>
              <a:t> to </a:t>
            </a:r>
            <a:r>
              <a:rPr lang="cs-CZ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fficient</a:t>
            </a:r>
            <a:r>
              <a:rPr lang="cs-CZ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cess</a:t>
            </a:r>
            <a:r>
              <a:rPr lang="cs-CZ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evelopment</a:t>
            </a:r>
            <a:r>
              <a:rPr lang="cs-CZ" b="1" dirty="0" smtClean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cs-CZ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cs-CZ" b="1" dirty="0" smtClean="0">
                <a:latin typeface="Arial" panose="020B0604020202020204" pitchFamily="34" charset="0"/>
                <a:cs typeface="Arial" panose="020B0604020202020204" pitchFamily="34" charset="0"/>
              </a:rPr>
              <a:t>1987 – FDA – </a:t>
            </a:r>
            <a:r>
              <a:rPr lang="cs-CZ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Guideline</a:t>
            </a:r>
            <a:r>
              <a:rPr lang="cs-CZ" b="1" dirty="0" smtClean="0">
                <a:latin typeface="Arial" panose="020B0604020202020204" pitchFamily="34" charset="0"/>
                <a:cs typeface="Arial" panose="020B0604020202020204" pitchFamily="34" charset="0"/>
              </a:rPr>
              <a:t> on General </a:t>
            </a:r>
            <a:r>
              <a:rPr lang="cs-CZ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inciples</a:t>
            </a:r>
            <a:r>
              <a:rPr lang="cs-CZ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cess</a:t>
            </a:r>
            <a:r>
              <a:rPr lang="cs-CZ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alidation</a:t>
            </a:r>
            <a:r>
              <a:rPr lang="cs-CZ" b="1" dirty="0" smtClean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cs-CZ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alidation</a:t>
            </a:r>
            <a:r>
              <a:rPr lang="cs-CZ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s</a:t>
            </a:r>
            <a:r>
              <a:rPr lang="cs-CZ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efined</a:t>
            </a:r>
            <a:r>
              <a:rPr lang="cs-CZ" b="1" dirty="0" smtClean="0">
                <a:latin typeface="Arial" panose="020B0604020202020204" pitchFamily="34" charset="0"/>
                <a:cs typeface="Arial" panose="020B0604020202020204" pitchFamily="34" charset="0"/>
              </a:rPr>
              <a:t> as </a:t>
            </a:r>
            <a:r>
              <a:rPr lang="cs-CZ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stablishing</a:t>
            </a:r>
            <a:r>
              <a:rPr lang="cs-CZ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ocumented</a:t>
            </a:r>
            <a:r>
              <a:rPr lang="cs-CZ" b="1" dirty="0" smtClean="0">
                <a:latin typeface="Arial" panose="020B0604020202020204" pitchFamily="34" charset="0"/>
                <a:cs typeface="Arial" panose="020B0604020202020204" pitchFamily="34" charset="0"/>
              </a:rPr>
              <a:t> evidence </a:t>
            </a:r>
            <a:r>
              <a:rPr lang="cs-CZ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hich</a:t>
            </a:r>
            <a:r>
              <a:rPr lang="cs-CZ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vides</a:t>
            </a:r>
            <a:r>
              <a:rPr lang="cs-CZ" b="1" dirty="0" smtClean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cs-CZ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igh</a:t>
            </a:r>
            <a:r>
              <a:rPr lang="cs-CZ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egree</a:t>
            </a:r>
            <a:r>
              <a:rPr lang="cs-CZ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ssurance</a:t>
            </a:r>
            <a:r>
              <a:rPr lang="cs-CZ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at</a:t>
            </a:r>
            <a:r>
              <a:rPr lang="cs-CZ" b="1" dirty="0" smtClean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cs-CZ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pecific</a:t>
            </a:r>
            <a:r>
              <a:rPr lang="cs-CZ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cess</a:t>
            </a:r>
            <a:r>
              <a:rPr lang="cs-CZ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ill</a:t>
            </a:r>
            <a:r>
              <a:rPr lang="cs-CZ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nsistently</a:t>
            </a:r>
            <a:r>
              <a:rPr lang="cs-CZ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duce</a:t>
            </a:r>
            <a:r>
              <a:rPr lang="cs-CZ" b="1" dirty="0" smtClean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cs-CZ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duct</a:t>
            </a:r>
            <a:r>
              <a:rPr lang="cs-CZ" b="1" dirty="0" smtClean="0">
                <a:latin typeface="Arial" panose="020B0604020202020204" pitchFamily="34" charset="0"/>
                <a:cs typeface="Arial" panose="020B0604020202020204" pitchFamily="34" charset="0"/>
              </a:rPr>
              <a:t> meeting </a:t>
            </a:r>
            <a:r>
              <a:rPr lang="cs-CZ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ts</a:t>
            </a:r>
            <a:r>
              <a:rPr lang="cs-CZ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edetermined</a:t>
            </a:r>
            <a:r>
              <a:rPr lang="cs-CZ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pecifications</a:t>
            </a:r>
            <a:r>
              <a:rPr lang="cs-CZ" b="1" dirty="0" smtClean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cs-CZ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quality</a:t>
            </a:r>
            <a:r>
              <a:rPr lang="cs-CZ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ttributes</a:t>
            </a:r>
            <a:r>
              <a:rPr lang="cs-CZ" b="1" dirty="0" smtClean="0">
                <a:latin typeface="Arial" panose="020B0604020202020204" pitchFamily="34" charset="0"/>
                <a:cs typeface="Arial" panose="020B0604020202020204" pitchFamily="34" charset="0"/>
              </a:rPr>
              <a:t>);</a:t>
            </a:r>
          </a:p>
          <a:p>
            <a:pPr marL="285750" indent="-285750" algn="just">
              <a:buFont typeface="Arial" panose="020B0604020202020204" pitchFamily="34" charset="0"/>
              <a:buChar char="•"/>
            </a:pPr>
            <a:endParaRPr lang="cs-CZ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cs-CZ" b="1" dirty="0" smtClean="0">
                <a:latin typeface="Arial" panose="020B0604020202020204" pitchFamily="34" charset="0"/>
                <a:cs typeface="Arial" panose="020B0604020202020204" pitchFamily="34" charset="0"/>
              </a:rPr>
              <a:t>2008 – FDA – </a:t>
            </a:r>
            <a:r>
              <a:rPr lang="cs-CZ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cess</a:t>
            </a:r>
            <a:r>
              <a:rPr lang="cs-CZ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alidation</a:t>
            </a:r>
            <a:r>
              <a:rPr lang="cs-CZ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s</a:t>
            </a:r>
            <a:r>
              <a:rPr lang="cs-CZ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llection</a:t>
            </a:r>
            <a:r>
              <a:rPr lang="cs-CZ" b="1" dirty="0" smtClean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cs-CZ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valuation</a:t>
            </a:r>
            <a:r>
              <a:rPr lang="cs-CZ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b="1" dirty="0" smtClean="0">
                <a:latin typeface="Arial" panose="020B0604020202020204" pitchFamily="34" charset="0"/>
                <a:cs typeface="Arial" panose="020B0604020202020204" pitchFamily="34" charset="0"/>
              </a:rPr>
              <a:t> data, </a:t>
            </a:r>
            <a:r>
              <a:rPr lang="cs-CZ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rom</a:t>
            </a:r>
            <a:r>
              <a:rPr lang="cs-CZ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cess</a:t>
            </a:r>
            <a:r>
              <a:rPr lang="cs-CZ" b="1" dirty="0" smtClean="0">
                <a:latin typeface="Arial" panose="020B0604020202020204" pitchFamily="34" charset="0"/>
                <a:cs typeface="Arial" panose="020B0604020202020204" pitchFamily="34" charset="0"/>
              </a:rPr>
              <a:t> design </a:t>
            </a:r>
            <a:r>
              <a:rPr lang="cs-CZ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tage</a:t>
            </a:r>
            <a:r>
              <a:rPr lang="cs-CZ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roughout</a:t>
            </a:r>
            <a:r>
              <a:rPr lang="cs-CZ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duction</a:t>
            </a:r>
            <a:r>
              <a:rPr lang="cs-CZ" b="1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hich</a:t>
            </a:r>
            <a:r>
              <a:rPr lang="cs-CZ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stablishes</a:t>
            </a:r>
            <a:r>
              <a:rPr lang="cs-CZ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cientific</a:t>
            </a:r>
            <a:r>
              <a:rPr lang="cs-CZ" b="1" dirty="0" smtClean="0">
                <a:latin typeface="Arial" panose="020B0604020202020204" pitchFamily="34" charset="0"/>
                <a:cs typeface="Arial" panose="020B0604020202020204" pitchFamily="34" charset="0"/>
              </a:rPr>
              <a:t> evidence </a:t>
            </a:r>
            <a:r>
              <a:rPr lang="cs-CZ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at</a:t>
            </a:r>
            <a:r>
              <a:rPr lang="cs-CZ" b="1" dirty="0" smtClean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cs-CZ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cess</a:t>
            </a:r>
            <a:r>
              <a:rPr lang="cs-CZ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s</a:t>
            </a:r>
            <a:r>
              <a:rPr lang="cs-CZ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apable</a:t>
            </a:r>
            <a:r>
              <a:rPr lang="cs-CZ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nsistently</a:t>
            </a:r>
            <a:r>
              <a:rPr lang="cs-CZ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elivering</a:t>
            </a:r>
            <a:r>
              <a:rPr lang="cs-CZ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quality</a:t>
            </a:r>
            <a:r>
              <a:rPr lang="cs-CZ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ducts</a:t>
            </a:r>
            <a:r>
              <a:rPr lang="cs-CZ" b="1" dirty="0" smtClean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cs-CZ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quality</a:t>
            </a:r>
            <a:r>
              <a:rPr lang="cs-CZ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s</a:t>
            </a:r>
            <a:r>
              <a:rPr lang="cs-CZ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uilt</a:t>
            </a:r>
            <a:r>
              <a:rPr lang="cs-CZ" b="1" dirty="0" smtClean="0">
                <a:latin typeface="Arial" panose="020B0604020202020204" pitchFamily="34" charset="0"/>
                <a:cs typeface="Arial" panose="020B0604020202020204" pitchFamily="34" charset="0"/>
              </a:rPr>
              <a:t> up </a:t>
            </a:r>
            <a:r>
              <a:rPr lang="cs-CZ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nto</a:t>
            </a:r>
            <a:r>
              <a:rPr lang="cs-CZ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duct</a:t>
            </a:r>
            <a:r>
              <a:rPr lang="cs-CZ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rough</a:t>
            </a:r>
            <a:r>
              <a:rPr lang="cs-CZ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cess</a:t>
            </a:r>
            <a:r>
              <a:rPr lang="cs-CZ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understanding</a:t>
            </a:r>
            <a:r>
              <a:rPr lang="cs-CZ" b="1" dirty="0" smtClean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cs-CZ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annot</a:t>
            </a:r>
            <a:r>
              <a:rPr lang="cs-CZ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e</a:t>
            </a:r>
            <a:r>
              <a:rPr lang="cs-CZ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ested</a:t>
            </a:r>
            <a:r>
              <a:rPr lang="cs-CZ" b="1" dirty="0" smtClean="0">
                <a:latin typeface="Arial" panose="020B0604020202020204" pitchFamily="34" charset="0"/>
                <a:cs typeface="Arial" panose="020B0604020202020204" pitchFamily="34" charset="0"/>
              </a:rPr>
              <a:t> in </a:t>
            </a:r>
            <a:r>
              <a:rPr lang="cs-CZ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atches</a:t>
            </a:r>
            <a:r>
              <a:rPr lang="cs-CZ" b="1" dirty="0" smtClean="0">
                <a:latin typeface="Arial" panose="020B0604020202020204" pitchFamily="34" charset="0"/>
                <a:cs typeface="Arial" panose="020B0604020202020204" pitchFamily="34" charset="0"/>
              </a:rPr>
              <a:t> – </a:t>
            </a:r>
            <a:r>
              <a:rPr lang="cs-CZ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quality</a:t>
            </a:r>
            <a:r>
              <a:rPr lang="cs-CZ" b="1" dirty="0" smtClean="0">
                <a:latin typeface="Arial" panose="020B0604020202020204" pitchFamily="34" charset="0"/>
                <a:cs typeface="Arial" panose="020B0604020202020204" pitchFamily="34" charset="0"/>
              </a:rPr>
              <a:t> by design (</a:t>
            </a:r>
            <a:r>
              <a:rPr lang="cs-CZ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QbD</a:t>
            </a:r>
            <a:r>
              <a:rPr lang="cs-CZ" b="1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cs-CZ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07910" y="6242180"/>
            <a:ext cx="1125271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dirty="0" smtClean="0"/>
              <a:t>Anderson, N.G. </a:t>
            </a:r>
            <a:r>
              <a:rPr lang="cs-CZ" i="1" dirty="0"/>
              <a:t>e</a:t>
            </a:r>
            <a:r>
              <a:rPr lang="cs-CZ" i="1" dirty="0" smtClean="0"/>
              <a:t>t al</a:t>
            </a:r>
            <a:r>
              <a:rPr lang="cs-CZ" dirty="0" smtClean="0"/>
              <a:t> </a:t>
            </a:r>
            <a:r>
              <a:rPr lang="cs-CZ" i="1" dirty="0" err="1" smtClean="0"/>
              <a:t>Org.Process</a:t>
            </a:r>
            <a:r>
              <a:rPr lang="cs-CZ" i="1" dirty="0" smtClean="0"/>
              <a:t> </a:t>
            </a:r>
            <a:r>
              <a:rPr lang="cs-CZ" i="1" dirty="0" err="1" smtClean="0"/>
              <a:t>Res.Dev</a:t>
            </a:r>
            <a:r>
              <a:rPr lang="cs-CZ" i="1" dirty="0" smtClean="0"/>
              <a:t>. 15</a:t>
            </a:r>
            <a:r>
              <a:rPr lang="cs-CZ" dirty="0" smtClean="0"/>
              <a:t>, 162 (</a:t>
            </a:r>
            <a:r>
              <a:rPr lang="cs-CZ" b="1" dirty="0" smtClean="0"/>
              <a:t>2011</a:t>
            </a:r>
            <a:r>
              <a:rPr lang="cs-CZ" dirty="0" smtClean="0"/>
              <a:t>)</a:t>
            </a:r>
            <a:endParaRPr lang="cs-CZ" dirty="0"/>
          </a:p>
        </p:txBody>
      </p:sp>
    </p:spTree>
    <p:extLst>
      <p:ext uri="{BB962C8B-B14F-4D97-AF65-F5344CB8AC3E}">
        <p14:creationId xmlns:p14="http://schemas.microsoft.com/office/powerpoint/2010/main" val="373734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259314" y="361537"/>
            <a:ext cx="763300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BASIC CONSIDERATIONS</a:t>
            </a:r>
            <a:endParaRPr lang="cs-CZ" sz="3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236946" y="1562329"/>
            <a:ext cx="10862010" cy="52014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hat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s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cale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-up?</a:t>
            </a:r>
          </a:p>
          <a:p>
            <a:endParaRPr lang="cs-CZ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MORE</a:t>
            </a:r>
          </a:p>
          <a:p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buFont typeface="Arial" pitchFamily="34" charset="0"/>
              <a:buChar char="•"/>
            </a:pP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understanding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critical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arameters</a:t>
            </a:r>
            <a:endParaRPr lang="cs-CZ" sz="2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buFont typeface="Arial" pitchFamily="34" charset="0"/>
              <a:buChar char="•"/>
            </a:pP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buFont typeface="Arial" pitchFamily="34" charset="0"/>
              <a:buChar char="•"/>
            </a:pP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how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to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control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m</a:t>
            </a:r>
            <a:endParaRPr lang="cs-CZ" sz="2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buFont typeface="Arial" pitchFamily="34" charset="0"/>
              <a:buChar char="•"/>
            </a:pP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buFont typeface="Arial" pitchFamily="34" charset="0"/>
              <a:buChar char="•"/>
            </a:pP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ability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to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predict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performance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at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any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cale</a:t>
            </a:r>
            <a:endParaRPr lang="cs-CZ" sz="2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buFont typeface="Arial" pitchFamily="34" charset="0"/>
              <a:buChar char="•"/>
            </a:pP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buFont typeface="Arial" pitchFamily="34" charset="0"/>
              <a:buChar char="•"/>
            </a:pP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cs-CZ" sz="24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587832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240064" y="197908"/>
            <a:ext cx="763300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BASIC CONSIDERATIONS</a:t>
            </a:r>
            <a:endParaRPr lang="cs-CZ" sz="3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236946" y="1562329"/>
            <a:ext cx="1086201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buFont typeface="Arial" pitchFamily="34" charset="0"/>
              <a:buChar char="•"/>
            </a:pP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cs-CZ" sz="24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741145" y="933650"/>
            <a:ext cx="10857297" cy="59093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800" b="1" i="1" dirty="0" err="1">
                <a:latin typeface="Arial" panose="020B0604020202020204" pitchFamily="34" charset="0"/>
                <a:cs typeface="Arial" panose="020B0604020202020204" pitchFamily="34" charset="0"/>
              </a:rPr>
              <a:t>Laird</a:t>
            </a:r>
            <a:r>
              <a:rPr lang="cs-CZ" sz="2800" b="1" i="1" dirty="0">
                <a:latin typeface="Arial" panose="020B0604020202020204" pitchFamily="34" charset="0"/>
                <a:cs typeface="Arial" panose="020B0604020202020204" pitchFamily="34" charset="0"/>
              </a:rPr>
              <a:t>, T. – </a:t>
            </a:r>
            <a:r>
              <a:rPr lang="cs-CZ" sz="2800" b="1" i="1" dirty="0" err="1">
                <a:latin typeface="Arial" panose="020B0604020202020204" pitchFamily="34" charset="0"/>
                <a:cs typeface="Arial" panose="020B0604020202020204" pitchFamily="34" charset="0"/>
              </a:rPr>
              <a:t>How</a:t>
            </a:r>
            <a:r>
              <a:rPr lang="cs-CZ" sz="2800" b="1" i="1" dirty="0">
                <a:latin typeface="Arial" panose="020B0604020202020204" pitchFamily="34" charset="0"/>
                <a:cs typeface="Arial" panose="020B0604020202020204" pitchFamily="34" charset="0"/>
              </a:rPr>
              <a:t> to </a:t>
            </a:r>
            <a:r>
              <a:rPr lang="cs-CZ" sz="2800" b="1" i="1" dirty="0" err="1">
                <a:latin typeface="Arial" panose="020B0604020202020204" pitchFamily="34" charset="0"/>
                <a:cs typeface="Arial" panose="020B0604020202020204" pitchFamily="34" charset="0"/>
              </a:rPr>
              <a:t>Minimise</a:t>
            </a:r>
            <a:r>
              <a:rPr lang="cs-CZ" sz="2800" b="1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i="1" dirty="0" err="1">
                <a:latin typeface="Arial" panose="020B0604020202020204" pitchFamily="34" charset="0"/>
                <a:cs typeface="Arial" panose="020B0604020202020204" pitchFamily="34" charset="0"/>
              </a:rPr>
              <a:t>Scale</a:t>
            </a:r>
            <a:r>
              <a:rPr lang="cs-CZ" sz="2800" b="1" i="1" dirty="0">
                <a:latin typeface="Arial" panose="020B0604020202020204" pitchFamily="34" charset="0"/>
                <a:cs typeface="Arial" panose="020B0604020202020204" pitchFamily="34" charset="0"/>
              </a:rPr>
              <a:t> Up </a:t>
            </a:r>
            <a:r>
              <a:rPr lang="cs-CZ" sz="2800" b="1" i="1" dirty="0" err="1">
                <a:latin typeface="Arial" panose="020B0604020202020204" pitchFamily="34" charset="0"/>
                <a:cs typeface="Arial" panose="020B0604020202020204" pitchFamily="34" charset="0"/>
              </a:rPr>
              <a:t>Difficulties</a:t>
            </a:r>
            <a:endParaRPr lang="cs-CZ" sz="2800" b="1" i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cs-CZ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buAutoNum type="arabicPeriod"/>
            </a:pP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Appropriate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conditions</a:t>
            </a:r>
            <a:endParaRPr lang="cs-CZ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buAutoNum type="arabicPeriod"/>
            </a:pPr>
            <a:endParaRPr lang="cs-CZ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buAutoNum type="arabicPeriod"/>
            </a:pP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Correct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dosing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time</a:t>
            </a:r>
            <a:endParaRPr lang="cs-CZ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buAutoNum type="arabicPeriod"/>
            </a:pPr>
            <a:endParaRPr lang="cs-CZ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buAutoNum type="arabicPeriod"/>
            </a:pP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Hazards</a:t>
            </a:r>
            <a:endParaRPr lang="cs-CZ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buAutoNum type="arabicPeriod"/>
            </a:pPr>
            <a:endParaRPr lang="cs-CZ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buAutoNum type="arabicPeriod"/>
            </a:pP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Mass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transfer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issues</a:t>
            </a:r>
            <a:endParaRPr lang="cs-CZ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buAutoNum type="arabicPeriod"/>
            </a:pPr>
            <a:endParaRPr lang="cs-CZ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buAutoNum type="arabicPeriod"/>
            </a:pP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Solvent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extractions</a:t>
            </a:r>
            <a:endParaRPr lang="cs-CZ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buAutoNum type="arabicPeriod"/>
            </a:pPr>
            <a:endParaRPr lang="cs-CZ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buAutoNum type="arabicPeriod"/>
            </a:pP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Optimising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using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statistical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ethods</a:t>
            </a:r>
            <a:endParaRPr lang="cs-CZ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buAutoNum type="arabicPeriod"/>
            </a:pPr>
            <a:endParaRPr lang="cs-CZ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aird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T. </a:t>
            </a:r>
            <a:r>
              <a:rPr lang="cs-CZ" sz="2800" i="1" dirty="0" err="1">
                <a:latin typeface="Arial" panose="020B0604020202020204" pitchFamily="34" charset="0"/>
                <a:cs typeface="Arial" panose="020B0604020202020204" pitchFamily="34" charset="0"/>
              </a:rPr>
              <a:t>Chemical</a:t>
            </a:r>
            <a:r>
              <a:rPr lang="cs-CZ" sz="28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i="1" dirty="0" err="1">
                <a:latin typeface="Arial" panose="020B0604020202020204" pitchFamily="34" charset="0"/>
                <a:cs typeface="Arial" panose="020B0604020202020204" pitchFamily="34" charset="0"/>
              </a:rPr>
              <a:t>Industry</a:t>
            </a:r>
            <a:r>
              <a:rPr lang="cs-CZ" sz="2800" i="1" dirty="0">
                <a:latin typeface="Arial" panose="020B0604020202020204" pitchFamily="34" charset="0"/>
                <a:cs typeface="Arial" panose="020B0604020202020204" pitchFamily="34" charset="0"/>
              </a:rPr>
              <a:t> Digest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, p. 51, July 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2010</a:t>
            </a: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cs-CZ" dirty="0"/>
          </a:p>
        </p:txBody>
      </p:sp>
    </p:spTree>
    <p:extLst>
      <p:ext uri="{BB962C8B-B14F-4D97-AF65-F5344CB8AC3E}">
        <p14:creationId xmlns:p14="http://schemas.microsoft.com/office/powerpoint/2010/main" val="35835985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240064" y="197908"/>
            <a:ext cx="763300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BASIC CONSIDERATIONS</a:t>
            </a:r>
            <a:endParaRPr lang="cs-CZ" sz="3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236946" y="1562329"/>
            <a:ext cx="1086201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buFont typeface="Arial" pitchFamily="34" charset="0"/>
              <a:buChar char="•"/>
            </a:pP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cs-CZ" sz="24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991402" y="1905802"/>
            <a:ext cx="10982425" cy="33239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4800" b="1" dirty="0" err="1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4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4800" b="1" dirty="0" err="1">
                <a:latin typeface="Arial" panose="020B0604020202020204" pitchFamily="34" charset="0"/>
                <a:cs typeface="Arial" panose="020B0604020202020204" pitchFamily="34" charset="0"/>
              </a:rPr>
              <a:t>best</a:t>
            </a:r>
            <a:r>
              <a:rPr lang="cs-CZ" sz="4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4800" b="1" dirty="0" err="1">
                <a:latin typeface="Arial" panose="020B0604020202020204" pitchFamily="34" charset="0"/>
                <a:cs typeface="Arial" panose="020B0604020202020204" pitchFamily="34" charset="0"/>
              </a:rPr>
              <a:t>way</a:t>
            </a:r>
            <a:r>
              <a:rPr lang="cs-CZ" sz="4800" b="1" dirty="0">
                <a:latin typeface="Arial" panose="020B0604020202020204" pitchFamily="34" charset="0"/>
                <a:cs typeface="Arial" panose="020B0604020202020204" pitchFamily="34" charset="0"/>
              </a:rPr>
              <a:t> to </a:t>
            </a:r>
            <a:r>
              <a:rPr lang="cs-CZ" sz="4800" b="1" dirty="0" err="1">
                <a:latin typeface="Arial" panose="020B0604020202020204" pitchFamily="34" charset="0"/>
                <a:cs typeface="Arial" panose="020B0604020202020204" pitchFamily="34" charset="0"/>
              </a:rPr>
              <a:t>minimize</a:t>
            </a:r>
            <a:r>
              <a:rPr lang="cs-CZ" sz="4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4800" b="1" dirty="0" err="1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4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4800" b="1" dirty="0" err="1">
                <a:latin typeface="Arial" panose="020B0604020202020204" pitchFamily="34" charset="0"/>
                <a:cs typeface="Arial" panose="020B0604020202020204" pitchFamily="34" charset="0"/>
              </a:rPr>
              <a:t>scale</a:t>
            </a:r>
            <a:r>
              <a:rPr lang="cs-CZ" sz="4800" b="1" dirty="0">
                <a:latin typeface="Arial" panose="020B0604020202020204" pitchFamily="34" charset="0"/>
                <a:cs typeface="Arial" panose="020B0604020202020204" pitchFamily="34" charset="0"/>
              </a:rPr>
              <a:t>-up </a:t>
            </a:r>
            <a:r>
              <a:rPr lang="cs-CZ" sz="4800" b="1" dirty="0" err="1">
                <a:latin typeface="Arial" panose="020B0604020202020204" pitchFamily="34" charset="0"/>
                <a:cs typeface="Arial" panose="020B0604020202020204" pitchFamily="34" charset="0"/>
              </a:rPr>
              <a:t>problems</a:t>
            </a:r>
            <a:r>
              <a:rPr lang="cs-CZ" sz="4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4800" b="1" dirty="0" err="1">
                <a:latin typeface="Arial" panose="020B0604020202020204" pitchFamily="34" charset="0"/>
                <a:cs typeface="Arial" panose="020B0604020202020204" pitchFamily="34" charset="0"/>
              </a:rPr>
              <a:t>is</a:t>
            </a:r>
            <a:r>
              <a:rPr lang="cs-CZ" sz="4800" b="1" dirty="0">
                <a:latin typeface="Arial" panose="020B0604020202020204" pitchFamily="34" charset="0"/>
                <a:cs typeface="Arial" panose="020B0604020202020204" pitchFamily="34" charset="0"/>
              </a:rPr>
              <a:t> by </a:t>
            </a:r>
            <a:r>
              <a:rPr lang="cs-CZ" sz="4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mportant</a:t>
            </a:r>
            <a:r>
              <a:rPr lang="cs-CZ" sz="4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data </a:t>
            </a:r>
            <a:r>
              <a:rPr lang="cs-CZ" sz="4800" b="1" dirty="0" err="1">
                <a:latin typeface="Arial" panose="020B0604020202020204" pitchFamily="34" charset="0"/>
                <a:cs typeface="Arial" panose="020B0604020202020204" pitchFamily="34" charset="0"/>
              </a:rPr>
              <a:t>gathering</a:t>
            </a:r>
            <a:r>
              <a:rPr lang="cs-CZ" sz="4800" b="1" dirty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cs-CZ" sz="4800" b="1" dirty="0" err="1">
                <a:latin typeface="Arial" panose="020B0604020202020204" pitchFamily="34" charset="0"/>
                <a:cs typeface="Arial" panose="020B0604020202020204" pitchFamily="34" charset="0"/>
              </a:rPr>
              <a:t>detailed</a:t>
            </a:r>
            <a:r>
              <a:rPr lang="cs-CZ" sz="4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4800" b="1" dirty="0" err="1">
                <a:latin typeface="Arial" panose="020B0604020202020204" pitchFamily="34" charset="0"/>
                <a:cs typeface="Arial" panose="020B0604020202020204" pitchFamily="34" charset="0"/>
              </a:rPr>
              <a:t>process</a:t>
            </a:r>
            <a:r>
              <a:rPr lang="cs-CZ" sz="4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4800" b="1" dirty="0" err="1">
                <a:latin typeface="Arial" panose="020B0604020202020204" pitchFamily="34" charset="0"/>
                <a:cs typeface="Arial" panose="020B0604020202020204" pitchFamily="34" charset="0"/>
              </a:rPr>
              <a:t>understanding</a:t>
            </a:r>
            <a:r>
              <a:rPr lang="cs-CZ" sz="4800" b="1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endParaRPr lang="cs-CZ" dirty="0"/>
          </a:p>
        </p:txBody>
      </p:sp>
    </p:spTree>
    <p:extLst>
      <p:ext uri="{BB962C8B-B14F-4D97-AF65-F5344CB8AC3E}">
        <p14:creationId xmlns:p14="http://schemas.microsoft.com/office/powerpoint/2010/main" val="25047587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240064" y="197908"/>
            <a:ext cx="763300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DIMENSIONAL ANALYSIS</a:t>
            </a:r>
            <a:endParaRPr lang="cs-CZ" sz="3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847023" y="856649"/>
            <a:ext cx="10982425" cy="56938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cs-CZ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Ideally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dimensions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in geometry,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velocities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components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forces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on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system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temperatures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concentrations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should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be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kept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constant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between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different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scales</a:t>
            </a: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82563" indent="-182563" algn="just">
              <a:buFont typeface="Arial" pitchFamily="34" charset="0"/>
              <a:buChar char="•"/>
            </a:pPr>
            <a:r>
              <a:rPr lang="cs-CZ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Surface</a:t>
            </a:r>
            <a:r>
              <a:rPr lang="cs-CZ" sz="2800" b="1" dirty="0">
                <a:latin typeface="Arial" panose="020B0604020202020204" pitchFamily="34" charset="0"/>
                <a:cs typeface="Arial" panose="020B0604020202020204" pitchFamily="34" charset="0"/>
              </a:rPr>
              <a:t> area per </a:t>
            </a:r>
            <a:r>
              <a:rPr lang="cs-CZ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volume</a:t>
            </a:r>
            <a:r>
              <a:rPr lang="cs-CZ" sz="2800" b="1" dirty="0">
                <a:latin typeface="Arial" panose="020B0604020202020204" pitchFamily="34" charset="0"/>
                <a:cs typeface="Arial" panose="020B0604020202020204" pitchFamily="34" charset="0"/>
              </a:rPr>
              <a:t> ratio 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serious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consequences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for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heat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removal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heat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input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during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process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scale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-up);</a:t>
            </a:r>
          </a:p>
          <a:p>
            <a:pPr marL="182563" indent="-182563" algn="just">
              <a:buFont typeface="Arial" pitchFamily="34" charset="0"/>
              <a:buChar char="•"/>
            </a:pPr>
            <a:r>
              <a:rPr lang="cs-CZ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Kinematic</a:t>
            </a:r>
            <a:r>
              <a:rPr lang="cs-CZ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similarity</a:t>
            </a:r>
            <a:r>
              <a:rPr lang="cs-CZ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–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they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exists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when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two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systems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have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same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shape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ratios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velocities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between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corresponding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places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are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also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equal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; Fluid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dynamics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–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Reynolds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number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cs-CZ" sz="2800" i="1" dirty="0">
                <a:latin typeface="Arial" panose="020B0604020202020204" pitchFamily="34" charset="0"/>
                <a:cs typeface="Arial" panose="020B0604020202020204" pitchFamily="34" charset="0"/>
              </a:rPr>
              <a:t>Re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) –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it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increases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during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scale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-up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at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constant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stirrer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speed as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diameter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stirrer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increases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 marL="182563" indent="-182563" algn="just">
              <a:buFont typeface="Arial" pitchFamily="34" charset="0"/>
              <a:buChar char="•"/>
            </a:pPr>
            <a:r>
              <a:rPr lang="cs-CZ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Hydrodynamic</a:t>
            </a:r>
            <a:r>
              <a:rPr lang="cs-CZ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similarity</a:t>
            </a:r>
            <a:r>
              <a:rPr lang="cs-CZ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–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they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exists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when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ratios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forces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between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corresponding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places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are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also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equal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in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both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system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525868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240064" y="197908"/>
            <a:ext cx="763300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DIMENSIONAL ANALYSIS</a:t>
            </a:r>
            <a:endParaRPr lang="cs-CZ" sz="3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721895" y="1761424"/>
            <a:ext cx="10982425" cy="3539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82563" indent="-182563" algn="just">
              <a:buFont typeface="Arial" pitchFamily="34" charset="0"/>
              <a:buChar char="•"/>
            </a:pP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rmal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similarity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–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temperature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differences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between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corresponding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places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in a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system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have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constant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ratio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with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one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another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temperature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profile,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heat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transfer 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area);</a:t>
            </a:r>
          </a:p>
          <a:p>
            <a:pPr marL="182563" indent="-182563" algn="just">
              <a:buFont typeface="Arial" pitchFamily="34" charset="0"/>
              <a:buChar char="•"/>
            </a:pP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82563" indent="-182563" algn="just">
              <a:buFont typeface="Arial" pitchFamily="34" charset="0"/>
              <a:buChar char="•"/>
            </a:pPr>
            <a:r>
              <a:rPr lang="cs-CZ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Chemical</a:t>
            </a:r>
            <a:r>
              <a:rPr lang="cs-CZ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similarity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–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concentration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differences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between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corresponding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places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in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two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systems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have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constant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ratio to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one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another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(ratio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between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chemical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conversion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rate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rate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molecular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iffusio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).</a:t>
            </a:r>
            <a:endParaRPr lang="cs-CZ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067857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roplet">
  <a:themeElements>
    <a:clrScheme name="Droplet">
      <a:dk1>
        <a:sysClr val="windowText" lastClr="000000"/>
      </a:dk1>
      <a:lt1>
        <a:sysClr val="window" lastClr="FFFFFF"/>
      </a:lt1>
      <a:dk2>
        <a:srgbClr val="355071"/>
      </a:dk2>
      <a:lt2>
        <a:srgbClr val="AABED7"/>
      </a:lt2>
      <a:accent1>
        <a:srgbClr val="2FA3EE"/>
      </a:accent1>
      <a:accent2>
        <a:srgbClr val="4BCAAD"/>
      </a:accent2>
      <a:accent3>
        <a:srgbClr val="86C157"/>
      </a:accent3>
      <a:accent4>
        <a:srgbClr val="D99C3F"/>
      </a:accent4>
      <a:accent5>
        <a:srgbClr val="CE6633"/>
      </a:accent5>
      <a:accent6>
        <a:srgbClr val="A35DD1"/>
      </a:accent6>
      <a:hlink>
        <a:srgbClr val="56BCFE"/>
      </a:hlink>
      <a:folHlink>
        <a:srgbClr val="97C5E3"/>
      </a:folHlink>
    </a:clrScheme>
    <a:fontScheme name="Droplet">
      <a:majorFont>
        <a:latin typeface="Tw Cen MT" panose="020B0602020104020603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Tw Cen MT" panose="020B0602020104020603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Droplet">
      <a:fillStyleLst>
        <a:solidFill>
          <a:schemeClr val="phClr"/>
        </a:solidFill>
        <a:solidFill>
          <a:schemeClr val="phClr">
            <a:tint val="69000"/>
            <a:satMod val="105000"/>
            <a:lumMod val="110000"/>
          </a:schemeClr>
        </a:solidFill>
        <a:gradFill rotWithShape="1">
          <a:gsLst>
            <a:gs pos="0">
              <a:schemeClr val="phClr">
                <a:tint val="94000"/>
                <a:satMod val="100000"/>
                <a:lumMod val="108000"/>
              </a:schemeClr>
            </a:gs>
            <a:gs pos="50000">
              <a:schemeClr val="phClr">
                <a:tint val="98000"/>
                <a:shade val="100000"/>
                <a:satMod val="100000"/>
                <a:lumMod val="100000"/>
              </a:schemeClr>
            </a:gs>
            <a:gs pos="100000">
              <a:schemeClr val="phClr">
                <a:shade val="72000"/>
                <a:satMod val="120000"/>
                <a:lumMod val="100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>
              <a:shade val="60000"/>
            </a:schemeClr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2225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25400" dir="5400000" rotWithShape="0">
              <a:srgbClr val="000000">
                <a:alpha val="28000"/>
              </a:srgbClr>
            </a:outerShdw>
          </a:effectLst>
        </a:effectStyle>
        <a:effectStyle>
          <a:effectLst>
            <a:outerShdw blurRad="63500" dist="25400" dir="5400000" algn="ctr" rotWithShape="0">
              <a:srgbClr val="000000">
                <a:alpha val="69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1200000"/>
            </a:lightRig>
          </a:scene3d>
          <a:sp3d prstMaterial="plastic">
            <a:bevelT w="254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64000"/>
                <a:lumMod val="88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84000"/>
                <a:shade val="100000"/>
                <a:hueMod val="130000"/>
                <a:satMod val="150000"/>
                <a:lumMod val="112000"/>
              </a:schemeClr>
            </a:gs>
            <a:gs pos="100000">
              <a:schemeClr val="phClr">
                <a:shade val="92000"/>
                <a:satMod val="140000"/>
                <a:lumMod val="11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Droplet" id="{8984A317-299A-4E50-B45D-BFC9EDE2337A}" vid="{A633B6A3-9E7F-4C10-9C98-2517A3134361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M04033925[[fn=Droplet]]</Template>
  <TotalTime>14180</TotalTime>
  <Words>2608</Words>
  <Application>Microsoft Office PowerPoint</Application>
  <PresentationFormat>Širokoúhlá obrazovka</PresentationFormat>
  <Paragraphs>414</Paragraphs>
  <Slides>42</Slides>
  <Notes>0</Notes>
  <HiddenSlides>0</HiddenSlides>
  <MMClips>0</MMClips>
  <ScaleCrop>false</ScaleCrop>
  <HeadingPairs>
    <vt:vector size="8" baseType="variant">
      <vt:variant>
        <vt:lpstr>Použitá písma</vt:lpstr>
      </vt:variant>
      <vt:variant>
        <vt:i4>3</vt:i4>
      </vt:variant>
      <vt:variant>
        <vt:lpstr>Motiv</vt:lpstr>
      </vt:variant>
      <vt:variant>
        <vt:i4>1</vt:i4>
      </vt:variant>
      <vt:variant>
        <vt:lpstr>Vložené servery OLE</vt:lpstr>
      </vt:variant>
      <vt:variant>
        <vt:i4>1</vt:i4>
      </vt:variant>
      <vt:variant>
        <vt:lpstr>Nadpisy snímků</vt:lpstr>
      </vt:variant>
      <vt:variant>
        <vt:i4>42</vt:i4>
      </vt:variant>
    </vt:vector>
  </HeadingPairs>
  <TitlesOfParts>
    <vt:vector size="47" baseType="lpstr">
      <vt:lpstr>Arial</vt:lpstr>
      <vt:lpstr>Symbol</vt:lpstr>
      <vt:lpstr>Tw Cen MT</vt:lpstr>
      <vt:lpstr>Droplet</vt:lpstr>
      <vt:lpstr>CS ChemDraw Drawing</vt:lpstr>
      <vt:lpstr>PRACTICAL CONSIDERATIONS  DIFFERENCES BETWEEN LABORATORY AND LARGER SCALE PROCESSES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</vt:vector>
  </TitlesOfParts>
  <Company>Synthon, s.r.o.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AFETY</dc:title>
  <dc:creator>Petr Beňovský</dc:creator>
  <cp:lastModifiedBy>Petr Beňovský</cp:lastModifiedBy>
  <cp:revision>229</cp:revision>
  <dcterms:created xsi:type="dcterms:W3CDTF">2019-06-12T10:14:44Z</dcterms:created>
  <dcterms:modified xsi:type="dcterms:W3CDTF">2025-02-26T14:35:54Z</dcterms:modified>
</cp:coreProperties>
</file>